
<file path=[Content_Types].xml><?xml version="1.0" encoding="utf-8"?>
<Types xmlns="http://schemas.openxmlformats.org/package/2006/content-types">
  <Default Extension="bin" ContentType="application/vnd.ms-word.attachedToolbars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14:paraId="47718A2E" w14:textId="77777777" w:rsidR="00B8753E" w:rsidRDefault="00EE434A" w:rsidP="00B8753E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1" locked="0" layoutInCell="1" allowOverlap="1" wp14:anchorId="27E1EFA3" wp14:editId="21B3018E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6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F2DBC37" w14:textId="77777777" w:rsidR="005E28C8" w:rsidRPr="00224F15" w:rsidRDefault="005E28C8" w:rsidP="00B8753E">
                            <w:pPr>
                              <w:pStyle w:val="aaaTitle"/>
                            </w:pPr>
                            <w:r>
                              <w:t>Practice Test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2" o:spid="_x0000_s1026" type="#_x0000_t202" style="position:absolute;margin-left:1in;margin-top:33pt;width:405pt;height:21pt;z-index:-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" filled="f" stroked="f">
                <v:textbox inset="0,0,0,0">
                  <w:txbxContent>
                    <w:p w:rsidR="00B8753E" w:rsidRPr="00224F15" w:rsidRDefault="00CE539E" w:rsidP="00B8753E">
                      <w:pPr>
                        <w:pStyle w:val="aaaTitle"/>
                      </w:pPr>
                      <w:r>
                        <w:t>Practice Test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6192" behindDoc="1" locked="0" layoutInCell="1" allowOverlap="1" wp14:anchorId="6B4F670C" wp14:editId="6031159E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9525" t="0" r="0" b="0"/>
                <wp:wrapTopAndBottom/>
                <wp:docPr id="5" name="AutoSha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1AA325E" w14:textId="77777777" w:rsidR="005E28C8" w:rsidRDefault="005E28C8" w:rsidP="00B8753E">
                            <w:pPr>
                              <w:pStyle w:val="aaaTitleLabel"/>
                            </w:pPr>
                            <w:r>
                              <w:t>Unit</w:t>
                            </w:r>
                          </w:p>
                          <w:p w14:paraId="795AF485" w14:textId="77777777" w:rsidR="005E28C8" w:rsidRPr="00905465" w:rsidRDefault="005E28C8" w:rsidP="00B8753E">
                            <w:pPr>
                              <w:pStyle w:val="aaaTitleNumber"/>
                            </w:pPr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roundrect id="AutoShape 31" o:spid="_x0000_s1027" style="position:absolute;margin-left:0;margin-top:24pt;width:66pt;height:39pt;z-index:-251660288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" fillcolor="black" stroked="f">
                <v:textbox inset="0,0,0,0">
                  <w:txbxContent>
                    <w:p w:rsidR="00B8753E" w:rsidRDefault="00EE434A" w:rsidP="00B8753E">
                      <w:pPr>
                        <w:pStyle w:val="aaaTitleLabel"/>
                      </w:pPr>
                      <w:r>
                        <w:t>Unit</w:t>
                      </w:r>
                    </w:p>
                    <w:p w:rsidR="00B8753E" w:rsidRPr="00905465" w:rsidRDefault="00F22ED0" w:rsidP="00B8753E">
                      <w:pPr>
                        <w:pStyle w:val="aaaTitleNumber"/>
                      </w:pPr>
                      <w:r>
                        <w:t>3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B8753E">
        <w:t>Name</w:t>
      </w:r>
      <w:r w:rsidR="00B8753E">
        <w:tab/>
      </w:r>
      <w:r w:rsidR="00B8753E">
        <w:tab/>
        <w:t>Date</w:t>
      </w:r>
      <w:r w:rsidR="00B8753E">
        <w:tab/>
      </w:r>
    </w:p>
    <w:p w14:paraId="69CECFB0" w14:textId="77777777" w:rsidR="007B792B" w:rsidRDefault="00EE434A" w:rsidP="00B8753E">
      <w:pPr>
        <w:pStyle w:val="tstDirectionLine"/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76200" distR="76200" simplePos="0" relativeHeight="251654144" behindDoc="1" locked="0" layoutInCell="1" allowOverlap="1" wp14:anchorId="56173BB8" wp14:editId="545ADC35">
                <wp:simplePos x="0" y="0"/>
                <wp:positionH relativeFrom="margin">
                  <wp:align>right</wp:align>
                </wp:positionH>
                <wp:positionV relativeFrom="margin">
                  <wp:posOffset>914400</wp:posOffset>
                </wp:positionV>
                <wp:extent cx="1219200" cy="5133975"/>
                <wp:effectExtent l="0" t="0" r="0" b="9525"/>
                <wp:wrapTight wrapText="bothSides">
                  <wp:wrapPolygon edited="0">
                    <wp:start x="0" y="0"/>
                    <wp:lineTo x="0" y="21560"/>
                    <wp:lineTo x="21263" y="21560"/>
                    <wp:lineTo x="21263" y="0"/>
                    <wp:lineTo x="0" y="0"/>
                  </wp:wrapPolygon>
                </wp:wrapTight>
                <wp:docPr id="4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9200" cy="5133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3C7F7BA" w14:textId="77777777" w:rsidR="005E28C8" w:rsidRDefault="005E28C8" w:rsidP="007E5910">
                            <w:pPr>
                              <w:pStyle w:val="tstAnswerHead"/>
                              <w:spacing w:line="480" w:lineRule="auto"/>
                            </w:pPr>
                            <w:r>
                              <w:t>Answers</w:t>
                            </w:r>
                          </w:p>
                          <w:p w14:paraId="39776C3E" w14:textId="77777777" w:rsidR="005E28C8" w:rsidRPr="00270313" w:rsidRDefault="005E28C8" w:rsidP="007E5910">
                            <w:pPr>
                              <w:pStyle w:val="tstAnswerLine"/>
                              <w:spacing w:line="480" w:lineRule="auto"/>
                              <w:rPr>
                                <w:b w:val="0"/>
                              </w:rPr>
                            </w:pPr>
                            <w:r>
                              <w:tab/>
                              <w:t>1.</w:t>
                            </w:r>
                            <w:r w:rsidRPr="00270313">
                              <w:tab/>
                            </w:r>
                            <w:r w:rsidRPr="00270313"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35805FEA" w14:textId="77777777" w:rsidR="005E28C8" w:rsidRPr="0038401E" w:rsidRDefault="005E28C8" w:rsidP="007E5910">
                            <w:pPr>
                              <w:pStyle w:val="tstAnswerLine"/>
                              <w:spacing w:line="480" w:lineRule="auto"/>
                            </w:pPr>
                            <w:r>
                              <w:tab/>
                              <w:t>2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Pr="0038401E"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18EC623C" w14:textId="77777777" w:rsidR="005E28C8" w:rsidRPr="0038401E" w:rsidRDefault="005E28C8" w:rsidP="007E5910">
                            <w:pPr>
                              <w:pStyle w:val="tstAnswerLine"/>
                              <w:spacing w:line="480" w:lineRule="auto"/>
                            </w:pPr>
                            <w:r>
                              <w:tab/>
                              <w:t>3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Pr="0038401E"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3F81638D" w14:textId="77777777" w:rsidR="005E28C8" w:rsidRPr="0038401E" w:rsidRDefault="005E28C8" w:rsidP="007E5910">
                            <w:pPr>
                              <w:pStyle w:val="tstAnswerLine"/>
                              <w:spacing w:line="480" w:lineRule="auto"/>
                            </w:pPr>
                            <w:r>
                              <w:tab/>
                              <w:t>4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Pr="0038401E"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61D4E433" w14:textId="77777777" w:rsidR="005E28C8" w:rsidRPr="0038401E" w:rsidRDefault="005E28C8" w:rsidP="007E5910">
                            <w:pPr>
                              <w:pStyle w:val="tstAnswerLine"/>
                              <w:spacing w:line="480" w:lineRule="auto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5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Pr="0038401E"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3F435969" w14:textId="77777777" w:rsidR="005E28C8" w:rsidRPr="0038401E" w:rsidRDefault="005E28C8" w:rsidP="007E5910">
                            <w:pPr>
                              <w:pStyle w:val="tstAnswerLine"/>
                              <w:spacing w:line="480" w:lineRule="auto"/>
                            </w:pPr>
                            <w:r>
                              <w:tab/>
                              <w:t>6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Pr="0038401E"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15C9E5AB" w14:textId="77777777" w:rsidR="005E28C8" w:rsidRPr="0038401E" w:rsidRDefault="005E28C8" w:rsidP="007E5910">
                            <w:pPr>
                              <w:pStyle w:val="tstAnswerLine"/>
                              <w:spacing w:line="480" w:lineRule="auto"/>
                            </w:pPr>
                            <w:r>
                              <w:tab/>
                              <w:t>7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Pr="0038401E"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7D7C8066" w14:textId="77777777" w:rsidR="005E28C8" w:rsidRPr="0038401E" w:rsidRDefault="005E28C8" w:rsidP="007E5910">
                            <w:pPr>
                              <w:pStyle w:val="tstAnswerLine"/>
                              <w:spacing w:line="480" w:lineRule="auto"/>
                            </w:pPr>
                            <w:r>
                              <w:tab/>
                              <w:t>8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Pr="0038401E"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2C56BA7F" w14:textId="77777777" w:rsidR="005E28C8" w:rsidRPr="0038401E" w:rsidRDefault="005E28C8" w:rsidP="00B8753E">
                            <w:pPr>
                              <w:pStyle w:val="tstAnswerLine"/>
                            </w:pPr>
                          </w:p>
                          <w:p w14:paraId="163D7447" w14:textId="77777777" w:rsidR="005E28C8" w:rsidRDefault="005E28C8" w:rsidP="007B792B">
                            <w:pPr>
                              <w:pStyle w:val="tstAnswerLine"/>
                            </w:pPr>
                            <w:r>
                              <w:tab/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shape id="Text Box 22" o:spid="_x0000_s1028" type="#_x0000_t202" style="position:absolute;margin-left:44.8pt;margin-top:1in;width:96pt;height:404.25pt;z-index:-251662336;visibility:visible;mso-wrap-style:square;mso-width-percent:0;mso-height-percent:0;mso-wrap-distance-left:6pt;mso-wrap-distance-top:0;mso-wrap-distance-right:6pt;mso-wrap-distance-bottom:0;mso-position-horizontal:right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" filled="f" stroked="f">
                <v:textbox inset="0,0,0,0">
                  <w:txbxContent>
                    <w:p w:rsidR="00B8753E" w:rsidRDefault="00B8753E" w:rsidP="007E5910">
                      <w:pPr>
                        <w:pStyle w:val="tstAnswerHead"/>
                        <w:spacing w:line="480" w:lineRule="auto"/>
                      </w:pPr>
                      <w:r>
                        <w:t>Answers</w:t>
                      </w:r>
                    </w:p>
                    <w:p w:rsidR="00B8753E" w:rsidRPr="00270313" w:rsidRDefault="00B8753E" w:rsidP="007E5910">
                      <w:pPr>
                        <w:pStyle w:val="tstAnswerLine"/>
                        <w:spacing w:line="480" w:lineRule="auto"/>
                        <w:rPr>
                          <w:b w:val="0"/>
                        </w:rPr>
                      </w:pPr>
                      <w:r>
                        <w:tab/>
                        <w:t>1.</w:t>
                      </w:r>
                      <w:r w:rsidRPr="00270313">
                        <w:tab/>
                      </w:r>
                      <w:r w:rsidRPr="00270313">
                        <w:rPr>
                          <w:u w:val="single"/>
                        </w:rPr>
                        <w:tab/>
                      </w:r>
                    </w:p>
                    <w:p w:rsidR="00B8753E" w:rsidRPr="0038401E" w:rsidRDefault="00B8753E" w:rsidP="007E5910">
                      <w:pPr>
                        <w:pStyle w:val="tstAnswerLine"/>
                        <w:spacing w:line="480" w:lineRule="auto"/>
                      </w:pPr>
                      <w:r>
                        <w:tab/>
                        <w:t>2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Pr="0038401E">
                        <w:rPr>
                          <w:u w:val="single"/>
                        </w:rPr>
                        <w:tab/>
                      </w:r>
                    </w:p>
                    <w:p w:rsidR="0038401E" w:rsidRPr="0038401E" w:rsidRDefault="00B8753E" w:rsidP="007E5910">
                      <w:pPr>
                        <w:pStyle w:val="tstAnswerLine"/>
                        <w:spacing w:line="480" w:lineRule="auto"/>
                      </w:pPr>
                      <w:r>
                        <w:tab/>
                        <w:t>3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38401E" w:rsidRPr="0038401E">
                        <w:rPr>
                          <w:u w:val="single"/>
                        </w:rPr>
                        <w:tab/>
                      </w:r>
                    </w:p>
                    <w:p w:rsidR="0038401E" w:rsidRPr="0038401E" w:rsidRDefault="0038401E" w:rsidP="007E5910">
                      <w:pPr>
                        <w:pStyle w:val="tstAnswerLine"/>
                        <w:spacing w:line="480" w:lineRule="auto"/>
                      </w:pPr>
                      <w:r>
                        <w:tab/>
                        <w:t>4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Pr="0038401E">
                        <w:rPr>
                          <w:u w:val="single"/>
                        </w:rPr>
                        <w:tab/>
                      </w:r>
                    </w:p>
                    <w:p w:rsidR="00B8753E" w:rsidRPr="0038401E" w:rsidRDefault="00B8753E" w:rsidP="007E5910">
                      <w:pPr>
                        <w:pStyle w:val="tstAnswerLine"/>
                        <w:spacing w:line="480" w:lineRule="auto"/>
                        <w:rPr>
                          <w:u w:val="single"/>
                        </w:rPr>
                      </w:pPr>
                      <w:r>
                        <w:tab/>
                        <w:t>5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Pr="0038401E">
                        <w:rPr>
                          <w:u w:val="single"/>
                        </w:rPr>
                        <w:tab/>
                      </w:r>
                    </w:p>
                    <w:p w:rsidR="00B8753E" w:rsidRPr="0038401E" w:rsidRDefault="00B8753E" w:rsidP="007E5910">
                      <w:pPr>
                        <w:pStyle w:val="tstAnswerLine"/>
                        <w:spacing w:line="480" w:lineRule="auto"/>
                      </w:pPr>
                      <w:r>
                        <w:tab/>
                        <w:t>6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Pr="0038401E">
                        <w:rPr>
                          <w:u w:val="single"/>
                        </w:rPr>
                        <w:tab/>
                      </w:r>
                    </w:p>
                    <w:p w:rsidR="0038401E" w:rsidRPr="0038401E" w:rsidRDefault="00B8753E" w:rsidP="007E5910">
                      <w:pPr>
                        <w:pStyle w:val="tstAnswerLine"/>
                        <w:spacing w:line="480" w:lineRule="auto"/>
                      </w:pPr>
                      <w:r>
                        <w:tab/>
                        <w:t>7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38401E" w:rsidRPr="0038401E">
                        <w:rPr>
                          <w:u w:val="single"/>
                        </w:rPr>
                        <w:tab/>
                      </w:r>
                    </w:p>
                    <w:p w:rsidR="0038401E" w:rsidRPr="0038401E" w:rsidRDefault="00B8753E" w:rsidP="007E5910">
                      <w:pPr>
                        <w:pStyle w:val="tstAnswerLine"/>
                        <w:spacing w:line="480" w:lineRule="auto"/>
                      </w:pPr>
                      <w:r>
                        <w:tab/>
                        <w:t>8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38401E" w:rsidRPr="0038401E">
                        <w:rPr>
                          <w:u w:val="single"/>
                        </w:rPr>
                        <w:tab/>
                      </w:r>
                    </w:p>
                    <w:p w:rsidR="00B8753E" w:rsidRPr="0038401E" w:rsidRDefault="00B8753E" w:rsidP="00B8753E">
                      <w:pPr>
                        <w:pStyle w:val="tstAnswerLine"/>
                      </w:pPr>
                    </w:p>
                    <w:p w:rsidR="00B8753E" w:rsidRDefault="00B8753E" w:rsidP="007B792B">
                      <w:pPr>
                        <w:pStyle w:val="tstAnswerLine"/>
                      </w:pPr>
                      <w:r>
                        <w:tab/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B8753E">
        <w:rPr>
          <w:noProof/>
        </w:rPr>
        <w:t xml:space="preserve">Solve the equation. </w:t>
      </w:r>
      <w:r w:rsidR="007B792B">
        <w:rPr>
          <w:noProof/>
        </w:rPr>
        <w:t>Showing your work (properites &amp; steps).</w:t>
      </w:r>
    </w:p>
    <w:p w14:paraId="3E028FFE" w14:textId="77777777" w:rsidR="00B8753E" w:rsidRDefault="007B792B" w:rsidP="00B8753E">
      <w:pPr>
        <w:pStyle w:val="tstDirectionLine"/>
        <w:rPr>
          <w:noProof/>
        </w:rPr>
      </w:pPr>
      <w:r>
        <w:rPr>
          <w:noProof/>
        </w:rPr>
        <w:t>Don’t forget to c</w:t>
      </w:r>
      <w:r w:rsidR="00B8753E">
        <w:rPr>
          <w:noProof/>
        </w:rPr>
        <w:t>heck your solution.</w:t>
      </w:r>
    </w:p>
    <w:p w14:paraId="035AE330" w14:textId="77777777" w:rsidR="00B8753E" w:rsidRDefault="00B8753E" w:rsidP="00B8753E">
      <w:pPr>
        <w:pStyle w:val="tstNumList2"/>
        <w:rPr>
          <w:rStyle w:val="tstListNumber"/>
        </w:rPr>
      </w:pPr>
      <w:r>
        <w:tab/>
      </w:r>
      <w:r w:rsidRPr="002A277F">
        <w:rPr>
          <w:rStyle w:val="tstListNumber"/>
        </w:rPr>
        <w:t>1.</w:t>
      </w:r>
      <w:r>
        <w:tab/>
      </w:r>
      <w:r w:rsidR="005E28C8" w:rsidRPr="009201CA">
        <w:rPr>
          <w:position w:val="-24"/>
        </w:rPr>
        <w:object w:dxaOrig="2000" w:dyaOrig="640" w14:anchorId="3CBEB9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32.25pt" o:ole="">
            <v:imagedata r:id="rId9" o:title=""/>
          </v:shape>
          <o:OLEObject Type="Embed" ProgID="Equation.3" ShapeID="_x0000_i1025" DrawAspect="Content" ObjectID="_1446373103" r:id="rId10"/>
        </w:object>
      </w:r>
      <w:r>
        <w:tab/>
      </w:r>
      <w:r w:rsidRPr="002A277F">
        <w:rPr>
          <w:rStyle w:val="tstListNumber"/>
        </w:rPr>
        <w:t>2.</w:t>
      </w:r>
      <w:r>
        <w:tab/>
      </w:r>
      <w:r w:rsidR="008A4DB3" w:rsidRPr="00247B5B">
        <w:rPr>
          <w:position w:val="-10"/>
        </w:rPr>
        <w:object w:dxaOrig="1500" w:dyaOrig="320" w14:anchorId="7BD92182">
          <v:shape id="_x0000_i1026" type="#_x0000_t75" style="width:75pt;height:15.75pt" o:ole="">
            <v:imagedata r:id="rId11" o:title=""/>
          </v:shape>
          <o:OLEObject Type="Embed" ProgID="Equation.DSMT4" ShapeID="_x0000_i1026" DrawAspect="Content" ObjectID="_1446373104" r:id="rId12"/>
        </w:object>
      </w:r>
    </w:p>
    <w:p w14:paraId="50CA48BB" w14:textId="77777777" w:rsidR="007B792B" w:rsidRDefault="007B792B" w:rsidP="00B8753E">
      <w:pPr>
        <w:pStyle w:val="tstNumList2"/>
      </w:pPr>
    </w:p>
    <w:p w14:paraId="7B5512C9" w14:textId="77777777" w:rsidR="007B792B" w:rsidRDefault="007B792B" w:rsidP="00B8753E">
      <w:pPr>
        <w:pStyle w:val="tstNumList2"/>
      </w:pPr>
    </w:p>
    <w:p w14:paraId="09BE9598" w14:textId="77777777" w:rsidR="002D1BAD" w:rsidRDefault="002D1BAD" w:rsidP="00B8753E">
      <w:pPr>
        <w:pStyle w:val="tstNumList2"/>
      </w:pPr>
    </w:p>
    <w:p w14:paraId="6F7DA356" w14:textId="77777777" w:rsidR="002D1BAD" w:rsidRPr="002A277F" w:rsidRDefault="002D1BAD" w:rsidP="00B8753E">
      <w:pPr>
        <w:pStyle w:val="tstNumList2"/>
      </w:pPr>
    </w:p>
    <w:p w14:paraId="41F00025" w14:textId="77777777" w:rsidR="00B8753E" w:rsidRDefault="00B8753E" w:rsidP="00B8753E">
      <w:pPr>
        <w:pStyle w:val="tstNumList2"/>
      </w:pPr>
      <w:r>
        <w:tab/>
      </w:r>
      <w:r w:rsidRPr="00EE2A78">
        <w:rPr>
          <w:rStyle w:val="tstListNumber"/>
        </w:rPr>
        <w:t>3.</w:t>
      </w:r>
      <w:r w:rsidRPr="00EE2A78">
        <w:rPr>
          <w:rStyle w:val="tstListNumber"/>
        </w:rPr>
        <w:tab/>
      </w:r>
      <w:r w:rsidR="005E28C8" w:rsidRPr="002A277F">
        <w:rPr>
          <w:position w:val="-6"/>
        </w:rPr>
        <w:object w:dxaOrig="1380" w:dyaOrig="280" w14:anchorId="53E76F70">
          <v:shape id="_x0000_i1027" type="#_x0000_t75" style="width:69pt;height:14.25pt" o:ole="">
            <v:imagedata r:id="rId13" o:title=""/>
          </v:shape>
          <o:OLEObject Type="Embed" ProgID="Equation.3" ShapeID="_x0000_i1027" DrawAspect="Content" ObjectID="_1446373105" r:id="rId14"/>
        </w:object>
      </w:r>
      <w:r>
        <w:tab/>
      </w:r>
      <w:r w:rsidRPr="00EE2A78">
        <w:rPr>
          <w:rStyle w:val="tstListNumber"/>
        </w:rPr>
        <w:t>4.</w:t>
      </w:r>
      <w:r>
        <w:tab/>
      </w:r>
      <w:r w:rsidR="008A4DB3" w:rsidRPr="00247B5B">
        <w:rPr>
          <w:position w:val="-14"/>
        </w:rPr>
        <w:object w:dxaOrig="2180" w:dyaOrig="400" w14:anchorId="70AAF539">
          <v:shape id="_x0000_i1028" type="#_x0000_t75" style="width:108.75pt;height:20.25pt" o:ole="">
            <v:imagedata r:id="rId15" o:title=""/>
          </v:shape>
          <o:OLEObject Type="Embed" ProgID="Equation.DSMT4" ShapeID="_x0000_i1028" DrawAspect="Content" ObjectID="_1446373106" r:id="rId16"/>
        </w:object>
      </w:r>
    </w:p>
    <w:p w14:paraId="2F42667B" w14:textId="77777777" w:rsidR="007B792B" w:rsidRDefault="007B792B" w:rsidP="00B8753E">
      <w:pPr>
        <w:pStyle w:val="tstNumList2"/>
      </w:pPr>
    </w:p>
    <w:p w14:paraId="21624AC3" w14:textId="77777777" w:rsidR="002D1BAD" w:rsidRDefault="002D1BAD" w:rsidP="00B8753E">
      <w:pPr>
        <w:pStyle w:val="tstNumList2"/>
      </w:pPr>
    </w:p>
    <w:p w14:paraId="52DAD8A8" w14:textId="77777777" w:rsidR="002D1BAD" w:rsidRDefault="002D1BAD" w:rsidP="00B8753E">
      <w:pPr>
        <w:pStyle w:val="tstNumList2"/>
      </w:pPr>
    </w:p>
    <w:p w14:paraId="30B67940" w14:textId="77777777" w:rsidR="007B792B" w:rsidRDefault="007B792B" w:rsidP="007E5910">
      <w:pPr>
        <w:pStyle w:val="tstNumList2"/>
        <w:ind w:left="0" w:firstLine="0"/>
      </w:pPr>
    </w:p>
    <w:p w14:paraId="63566C62" w14:textId="77777777" w:rsidR="00B8753E" w:rsidRDefault="00B8753E" w:rsidP="00B8753E">
      <w:pPr>
        <w:pStyle w:val="tstNumList2"/>
      </w:pPr>
      <w:r>
        <w:tab/>
      </w:r>
      <w:r w:rsidRPr="005F570E">
        <w:rPr>
          <w:rStyle w:val="tstListNumber"/>
        </w:rPr>
        <w:t>5.</w:t>
      </w:r>
      <w:r>
        <w:tab/>
      </w:r>
      <w:r w:rsidR="005E28C8" w:rsidRPr="005E28C8">
        <w:rPr>
          <w:position w:val="-18"/>
        </w:rPr>
        <w:object w:dxaOrig="2040" w:dyaOrig="460" w14:anchorId="698E8E3B">
          <v:shape id="_x0000_i1029" type="#_x0000_t75" style="width:102pt;height:23.25pt" o:ole="">
            <v:imagedata r:id="rId17" o:title=""/>
          </v:shape>
          <o:OLEObject Type="Embed" ProgID="Equation.3" ShapeID="_x0000_i1029" DrawAspect="Content" ObjectID="_1446373107" r:id="rId18"/>
        </w:object>
      </w:r>
      <w:r>
        <w:tab/>
      </w:r>
      <w:r w:rsidRPr="005F570E">
        <w:rPr>
          <w:rStyle w:val="tstListNumber"/>
        </w:rPr>
        <w:t>6.</w:t>
      </w:r>
      <w:r>
        <w:tab/>
      </w:r>
      <w:r w:rsidR="008A4DB3" w:rsidRPr="009201CA">
        <w:rPr>
          <w:position w:val="-14"/>
        </w:rPr>
        <w:object w:dxaOrig="2299" w:dyaOrig="400" w14:anchorId="1CF35776">
          <v:shape id="_x0000_i1030" type="#_x0000_t75" style="width:114.75pt;height:20.25pt" o:ole="">
            <v:imagedata r:id="rId19" o:title=""/>
          </v:shape>
          <o:OLEObject Type="Embed" ProgID="Equation.DSMT4" ShapeID="_x0000_i1030" DrawAspect="Content" ObjectID="_1446373108" r:id="rId20"/>
        </w:object>
      </w:r>
    </w:p>
    <w:p w14:paraId="0588C72B" w14:textId="77777777" w:rsidR="007B792B" w:rsidRDefault="007B792B" w:rsidP="00B8753E">
      <w:pPr>
        <w:pStyle w:val="tstNumList2"/>
      </w:pPr>
    </w:p>
    <w:p w14:paraId="6B4D6EBF" w14:textId="77777777" w:rsidR="002D1BAD" w:rsidRDefault="002D1BAD" w:rsidP="00B8753E">
      <w:pPr>
        <w:pStyle w:val="tstNumList2"/>
      </w:pPr>
    </w:p>
    <w:p w14:paraId="149E8316" w14:textId="77777777" w:rsidR="002D1BAD" w:rsidRDefault="002D1BAD" w:rsidP="00B8753E">
      <w:pPr>
        <w:pStyle w:val="tstNumList2"/>
      </w:pPr>
    </w:p>
    <w:p w14:paraId="20179379" w14:textId="77777777" w:rsidR="007B792B" w:rsidRDefault="007B792B" w:rsidP="00B8753E">
      <w:pPr>
        <w:pStyle w:val="tstNumList2"/>
      </w:pPr>
    </w:p>
    <w:p w14:paraId="43815070" w14:textId="77777777" w:rsidR="007B792B" w:rsidRDefault="007B792B" w:rsidP="00B8753E">
      <w:pPr>
        <w:pStyle w:val="tstNumList2"/>
      </w:pPr>
    </w:p>
    <w:p w14:paraId="52F7BD77" w14:textId="77777777" w:rsidR="00B8753E" w:rsidRDefault="00B8753E" w:rsidP="00B8753E">
      <w:pPr>
        <w:pStyle w:val="tstNumList2"/>
        <w:rPr>
          <w:rStyle w:val="tstListNumber"/>
        </w:rPr>
      </w:pPr>
      <w:r>
        <w:tab/>
      </w:r>
      <w:r w:rsidRPr="005F570E">
        <w:rPr>
          <w:rStyle w:val="tstListNumber"/>
        </w:rPr>
        <w:t>7.</w:t>
      </w:r>
      <w:r>
        <w:tab/>
      </w:r>
      <w:r w:rsidR="00CE539E" w:rsidRPr="00247B5B">
        <w:rPr>
          <w:position w:val="-10"/>
        </w:rPr>
        <w:object w:dxaOrig="2439" w:dyaOrig="320" w14:anchorId="3E6EFE2B">
          <v:shape id="_x0000_i1031" type="#_x0000_t75" style="width:122.25pt;height:15.75pt" o:ole="">
            <v:imagedata r:id="rId21" o:title=""/>
          </v:shape>
          <o:OLEObject Type="Embed" ProgID="Equation.DSMT4" ShapeID="_x0000_i1031" DrawAspect="Content" ObjectID="_1446373109" r:id="rId22"/>
        </w:object>
      </w:r>
      <w:r>
        <w:tab/>
      </w:r>
      <w:r w:rsidRPr="005F570E">
        <w:rPr>
          <w:rStyle w:val="tstListNumber"/>
        </w:rPr>
        <w:t>8.</w:t>
      </w:r>
      <w:r>
        <w:tab/>
      </w:r>
      <w:r w:rsidR="008A4DB3" w:rsidRPr="00247B5B">
        <w:rPr>
          <w:position w:val="-14"/>
        </w:rPr>
        <w:object w:dxaOrig="1640" w:dyaOrig="400" w14:anchorId="43198938">
          <v:shape id="_x0000_i1032" type="#_x0000_t75" style="width:81.75pt;height:20.25pt" o:ole="">
            <v:imagedata r:id="rId23" o:title=""/>
          </v:shape>
          <o:OLEObject Type="Embed" ProgID="Equation.DSMT4" ShapeID="_x0000_i1032" DrawAspect="Content" ObjectID="_1446373110" r:id="rId24"/>
        </w:object>
      </w:r>
    </w:p>
    <w:p w14:paraId="052C63D6" w14:textId="77777777" w:rsidR="007B792B" w:rsidRDefault="007B792B" w:rsidP="00B8753E">
      <w:pPr>
        <w:pStyle w:val="tstNumList2"/>
      </w:pPr>
    </w:p>
    <w:p w14:paraId="12FEC7E9" w14:textId="77777777" w:rsidR="007B792B" w:rsidRDefault="007B792B" w:rsidP="00B8753E">
      <w:pPr>
        <w:pStyle w:val="tstNumList2"/>
      </w:pPr>
    </w:p>
    <w:p w14:paraId="5347EDD7" w14:textId="77777777" w:rsidR="002D1BAD" w:rsidRDefault="002D1BAD" w:rsidP="00B8753E">
      <w:pPr>
        <w:pStyle w:val="tstNumList2"/>
      </w:pPr>
    </w:p>
    <w:p w14:paraId="097C33CA" w14:textId="77777777" w:rsidR="002D1BAD" w:rsidRDefault="002D1BAD" w:rsidP="00B8753E">
      <w:pPr>
        <w:pStyle w:val="tstNumList2"/>
      </w:pPr>
    </w:p>
    <w:p w14:paraId="7CDB8852" w14:textId="77777777" w:rsidR="007B792B" w:rsidRDefault="007B792B" w:rsidP="00B8753E">
      <w:pPr>
        <w:pStyle w:val="tstNumList2"/>
      </w:pPr>
    </w:p>
    <w:p w14:paraId="0D09BDFC" w14:textId="77777777" w:rsidR="007B792B" w:rsidRPr="007E5910" w:rsidRDefault="007B792B" w:rsidP="00B8753E">
      <w:pPr>
        <w:pStyle w:val="tstNumList2"/>
        <w:rPr>
          <w:rFonts w:ascii="Arial" w:hAnsi="Arial"/>
          <w:b/>
          <w:noProof/>
          <w:sz w:val="22"/>
          <w:szCs w:val="22"/>
        </w:rPr>
      </w:pPr>
    </w:p>
    <w:p w14:paraId="49CA1A54" w14:textId="77777777" w:rsidR="00B8753E" w:rsidRPr="007E5910" w:rsidRDefault="00B8753E" w:rsidP="007E5910">
      <w:pPr>
        <w:pStyle w:val="tstNumList2"/>
        <w:ind w:left="0" w:firstLine="0"/>
        <w:rPr>
          <w:rFonts w:ascii="Arial" w:hAnsi="Arial"/>
          <w:b/>
          <w:noProof/>
          <w:sz w:val="22"/>
          <w:szCs w:val="22"/>
        </w:rPr>
      </w:pPr>
      <w:r w:rsidRPr="007E5910">
        <w:rPr>
          <w:rFonts w:ascii="Arial" w:hAnsi="Arial"/>
          <w:b/>
          <w:noProof/>
          <w:sz w:val="22"/>
          <w:szCs w:val="22"/>
        </w:rPr>
        <w:lastRenderedPageBreak/>
        <w:t xml:space="preserve">Solve the equation for </w:t>
      </w:r>
      <w:r w:rsidR="007B792B" w:rsidRPr="007E5910">
        <w:rPr>
          <w:rFonts w:ascii="Arial" w:hAnsi="Arial"/>
          <w:b/>
          <w:noProof/>
          <w:sz w:val="22"/>
          <w:szCs w:val="22"/>
        </w:rPr>
        <w:t>the named variable</w:t>
      </w:r>
      <w:r w:rsidRPr="007E5910">
        <w:rPr>
          <w:rFonts w:ascii="Arial" w:hAnsi="Arial"/>
          <w:b/>
          <w:noProof/>
          <w:sz w:val="22"/>
          <w:szCs w:val="22"/>
        </w:rPr>
        <w:t>.</w:t>
      </w:r>
      <w:r w:rsidR="007B792B" w:rsidRPr="007E5910">
        <w:rPr>
          <w:rFonts w:ascii="Arial" w:hAnsi="Arial"/>
          <w:b/>
          <w:noProof/>
          <w:sz w:val="22"/>
          <w:szCs w:val="22"/>
        </w:rPr>
        <w:t xml:space="preserve"> Showing your work</w:t>
      </w:r>
      <w:r w:rsidR="007E5910">
        <w:rPr>
          <w:rFonts w:ascii="Arial" w:hAnsi="Arial"/>
          <w:b/>
          <w:noProof/>
          <w:sz w:val="22"/>
          <w:szCs w:val="22"/>
        </w:rPr>
        <w:t xml:space="preserve">  </w:t>
      </w:r>
      <w:r w:rsidR="007B792B">
        <w:rPr>
          <w:noProof/>
        </w:rPr>
        <w:t>(</w:t>
      </w:r>
      <w:r w:rsidR="007B792B" w:rsidRPr="007E5910">
        <w:rPr>
          <w:rFonts w:ascii="Arial" w:hAnsi="Arial"/>
          <w:b/>
          <w:noProof/>
          <w:sz w:val="22"/>
          <w:szCs w:val="22"/>
        </w:rPr>
        <w:t>properites &amp; steps).</w:t>
      </w:r>
    </w:p>
    <w:p w14:paraId="6960E1AE" w14:textId="77777777" w:rsidR="00B8753E" w:rsidRDefault="00B8753E" w:rsidP="00B8753E">
      <w:pPr>
        <w:pStyle w:val="tstNumList2"/>
      </w:pPr>
      <w:r>
        <w:tab/>
      </w:r>
      <w:r w:rsidR="007E5910">
        <w:rPr>
          <w:rStyle w:val="tstListNumber"/>
        </w:rPr>
        <w:t>9</w:t>
      </w:r>
      <w:r w:rsidRPr="00A25DA2">
        <w:rPr>
          <w:rStyle w:val="tstListNumber"/>
        </w:rPr>
        <w:t>.</w:t>
      </w:r>
      <w:r>
        <w:tab/>
      </w:r>
      <w:r w:rsidR="00566499">
        <w:rPr>
          <w:position w:val="-10"/>
        </w:rPr>
        <w:object w:dxaOrig="1365" w:dyaOrig="315" w14:anchorId="45B1FBC4">
          <v:shape id="_x0000_i1033" type="#_x0000_t75" style="width:68.25pt;height:15.75pt" o:ole="">
            <v:imagedata r:id="rId25" o:title=""/>
          </v:shape>
          <o:OLEObject Type="Embed" ProgID="Equation.DSMT4" ShapeID="_x0000_i1033" DrawAspect="Content" ObjectID="_1446373111" r:id="rId26"/>
        </w:object>
      </w:r>
      <w:r w:rsidR="00566499">
        <w:t xml:space="preserve">  (</w:t>
      </w:r>
      <w:proofErr w:type="gramStart"/>
      <w:r w:rsidR="00566499">
        <w:t>y</w:t>
      </w:r>
      <w:proofErr w:type="gramEnd"/>
      <w:r w:rsidR="00566499">
        <w:t>)</w:t>
      </w:r>
      <w:r>
        <w:tab/>
      </w:r>
      <w:r w:rsidR="007B792B">
        <w:rPr>
          <w:rStyle w:val="tstListNumber"/>
        </w:rPr>
        <w:t>1</w:t>
      </w:r>
      <w:r w:rsidR="007E5910">
        <w:rPr>
          <w:rStyle w:val="tstListNumber"/>
        </w:rPr>
        <w:t>0</w:t>
      </w:r>
      <w:r w:rsidRPr="00A25DA2">
        <w:rPr>
          <w:rStyle w:val="tstListNumber"/>
        </w:rPr>
        <w:t>.</w:t>
      </w:r>
      <w:r>
        <w:tab/>
      </w:r>
      <w:r w:rsidR="00566499" w:rsidRPr="00515536">
        <w:rPr>
          <w:position w:val="-24"/>
        </w:rPr>
        <w:object w:dxaOrig="1360" w:dyaOrig="620" w14:anchorId="5814608C">
          <v:shape id="_x0000_i1034" type="#_x0000_t75" style="width:68.25pt;height:30.75pt" o:ole="">
            <v:imagedata r:id="rId27" o:title=""/>
          </v:shape>
          <o:OLEObject Type="Embed" ProgID="Equation.3" ShapeID="_x0000_i1034" DrawAspect="Content" ObjectID="_1446373112" r:id="rId28"/>
        </w:object>
      </w:r>
      <w:r w:rsidR="00566499">
        <w:t xml:space="preserve">, </w:t>
      </w:r>
      <w:r w:rsidR="00566499" w:rsidRPr="00515536">
        <w:rPr>
          <w:position w:val="-14"/>
        </w:rPr>
        <w:object w:dxaOrig="360" w:dyaOrig="380" w14:anchorId="20C8CC9A">
          <v:shape id="_x0000_i1035" type="#_x0000_t75" style="width:18pt;height:18.75pt" o:ole="">
            <v:imagedata r:id="rId29" o:title=""/>
          </v:shape>
          <o:OLEObject Type="Embed" ProgID="Equation.3" ShapeID="_x0000_i1035" DrawAspect="Content" ObjectID="_1446373113" r:id="rId30"/>
        </w:object>
      </w:r>
    </w:p>
    <w:p w14:paraId="44BEAFE5" w14:textId="77777777" w:rsidR="007B792B" w:rsidRDefault="002D1BAD" w:rsidP="00B8753E">
      <w:pPr>
        <w:pStyle w:val="tstNumList2"/>
      </w:pPr>
      <w:r>
        <w:rPr>
          <w:noProof/>
        </w:rPr>
        <mc:AlternateContent>
          <mc:Choice Requires="wps">
            <w:drawing>
              <wp:anchor distT="0" distB="0" distL="76200" distR="76200" simplePos="0" relativeHeight="251655168" behindDoc="1" locked="0" layoutInCell="1" allowOverlap="1" wp14:anchorId="525DFF72" wp14:editId="7B1D8789">
                <wp:simplePos x="0" y="0"/>
                <wp:positionH relativeFrom="margin">
                  <wp:align>right</wp:align>
                </wp:positionH>
                <wp:positionV relativeFrom="margin">
                  <wp:posOffset>914400</wp:posOffset>
                </wp:positionV>
                <wp:extent cx="1219200" cy="5972175"/>
                <wp:effectExtent l="0" t="0" r="0" b="9525"/>
                <wp:wrapTight wrapText="bothSides">
                  <wp:wrapPolygon edited="0">
                    <wp:start x="0" y="0"/>
                    <wp:lineTo x="0" y="21566"/>
                    <wp:lineTo x="21263" y="21566"/>
                    <wp:lineTo x="21263" y="0"/>
                    <wp:lineTo x="0" y="0"/>
                  </wp:wrapPolygon>
                </wp:wrapTight>
                <wp:docPr id="1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9200" cy="5972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D53D5BA" w14:textId="77777777" w:rsidR="005E28C8" w:rsidRDefault="005E28C8" w:rsidP="00B8753E">
                            <w:pPr>
                              <w:pStyle w:val="tstAnswerHead"/>
                            </w:pPr>
                            <w:r>
                              <w:t>Answers</w:t>
                            </w:r>
                          </w:p>
                          <w:p w14:paraId="243B104C" w14:textId="77777777" w:rsidR="005E28C8" w:rsidRPr="0038401E" w:rsidRDefault="005E28C8" w:rsidP="007E5910">
                            <w:pPr>
                              <w:pStyle w:val="tstAnswerLine"/>
                            </w:pPr>
                            <w:r>
                              <w:tab/>
                            </w:r>
                          </w:p>
                          <w:p w14:paraId="08ECF147" w14:textId="77777777" w:rsidR="005E28C8" w:rsidRPr="0038401E" w:rsidRDefault="005E28C8" w:rsidP="002D1BAD">
                            <w:pPr>
                              <w:pStyle w:val="tstAnswerLine"/>
                              <w:spacing w:line="480" w:lineRule="auto"/>
                            </w:pPr>
                            <w:r>
                              <w:tab/>
                              <w:t>9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Pr="0038401E"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04F0F714" w14:textId="77777777" w:rsidR="005E28C8" w:rsidRDefault="005E28C8" w:rsidP="002D1BAD">
                            <w:pPr>
                              <w:pStyle w:val="tstAnswerLine"/>
                              <w:spacing w:line="480" w:lineRule="auto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10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Pr="0038401E"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2B437C47" w14:textId="77777777" w:rsidR="005E28C8" w:rsidRPr="0038401E" w:rsidRDefault="005E28C8" w:rsidP="002D1BAD">
                            <w:pPr>
                              <w:pStyle w:val="tstAnswerLine"/>
                              <w:spacing w:line="480" w:lineRule="auto"/>
                            </w:pPr>
                            <w:r w:rsidRPr="007E5910">
                              <w:tab/>
                            </w:r>
                            <w:r>
                              <w:t>11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Pr="0038401E"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57038A9B" w14:textId="77777777" w:rsidR="005E28C8" w:rsidRPr="0038401E" w:rsidRDefault="005E28C8" w:rsidP="002D1BAD">
                            <w:pPr>
                              <w:pStyle w:val="tstAnswerLine"/>
                              <w:spacing w:line="480" w:lineRule="auto"/>
                            </w:pPr>
                            <w:r>
                              <w:tab/>
                              <w:t>12.</w:t>
                            </w:r>
                            <w:r>
                              <w:tab/>
                            </w:r>
                            <w:r w:rsidRPr="0038401E"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3DE93BD8" w14:textId="77777777" w:rsidR="005E28C8" w:rsidRDefault="005E28C8" w:rsidP="002D1BAD">
                            <w:pPr>
                              <w:pStyle w:val="tstAnswerLine"/>
                              <w:spacing w:line="480" w:lineRule="auto"/>
                            </w:pPr>
                            <w:r>
                              <w:tab/>
                              <w:t>13.</w:t>
                            </w:r>
                            <w:r>
                              <w:tab/>
                            </w:r>
                            <w:proofErr w:type="gramStart"/>
                            <w:r>
                              <w:t>a</w:t>
                            </w:r>
                            <w:proofErr w:type="gramEnd"/>
                            <w:r>
                              <w:t>.</w:t>
                            </w:r>
                            <w:r w:rsidRPr="00500704"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37A997A6" w14:textId="77777777" w:rsidR="005E28C8" w:rsidRDefault="005E28C8" w:rsidP="002D1BAD">
                            <w:pPr>
                              <w:pStyle w:val="tstAnswerLine"/>
                              <w:spacing w:line="480" w:lineRule="auto"/>
                              <w:rPr>
                                <w:b w:val="0"/>
                                <w:u w:val="single"/>
                              </w:rPr>
                            </w:pPr>
                            <w:r>
                              <w:tab/>
                            </w:r>
                            <w:r>
                              <w:tab/>
                              <w:t>b.</w:t>
                            </w:r>
                            <w:r w:rsidRPr="00500704"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002B8E68" w14:textId="77777777" w:rsidR="005E28C8" w:rsidRDefault="005E28C8" w:rsidP="002D1BAD">
                            <w:pPr>
                              <w:pStyle w:val="tstAnswerLine"/>
                              <w:spacing w:line="480" w:lineRule="auto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14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Pr="0038401E"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2202C9C1" w14:textId="77777777" w:rsidR="005E28C8" w:rsidRPr="0038401E" w:rsidRDefault="005E28C8" w:rsidP="002D1BAD">
                            <w:pPr>
                              <w:pStyle w:val="tstAnswerLine"/>
                              <w:spacing w:line="480" w:lineRule="auto"/>
                            </w:pPr>
                            <w:r>
                              <w:rPr>
                                <w:u w:val="single"/>
                              </w:rPr>
                              <w:t>__________________</w:t>
                            </w:r>
                          </w:p>
                          <w:p w14:paraId="6002BDC4" w14:textId="77777777" w:rsidR="005E28C8" w:rsidRDefault="005E28C8" w:rsidP="002D1BAD">
                            <w:pPr>
                              <w:pStyle w:val="tstAnswerLine"/>
                              <w:spacing w:line="480" w:lineRule="auto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15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Pr="0038401E"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6436E975" w14:textId="77777777" w:rsidR="005E28C8" w:rsidRPr="0038401E" w:rsidRDefault="005E28C8" w:rsidP="002D1BAD">
                            <w:pPr>
                              <w:pStyle w:val="tstAnswerLine"/>
                              <w:spacing w:line="480" w:lineRule="auto"/>
                            </w:pPr>
                            <w:r>
                              <w:rPr>
                                <w:u w:val="single"/>
                              </w:rPr>
                              <w:t>___________________</w:t>
                            </w:r>
                          </w:p>
                          <w:p w14:paraId="29A724DE" w14:textId="77777777" w:rsidR="005E28C8" w:rsidRDefault="005E28C8" w:rsidP="002D1BAD">
                            <w:pPr>
                              <w:pStyle w:val="tstAnswerLine"/>
                              <w:spacing w:line="480" w:lineRule="auto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16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Pr="0038401E"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0C3E19B1" w14:textId="77777777" w:rsidR="005E28C8" w:rsidRPr="0038401E" w:rsidRDefault="005E28C8" w:rsidP="002D1BAD">
                            <w:pPr>
                              <w:pStyle w:val="tstAnswerLine"/>
                              <w:spacing w:line="480" w:lineRule="auto"/>
                            </w:pP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456C41E4" w14:textId="77777777" w:rsidR="005E28C8" w:rsidRPr="0038401E" w:rsidRDefault="005E28C8" w:rsidP="002D1BAD">
                            <w:pPr>
                              <w:pStyle w:val="tstAnswerLine"/>
                              <w:spacing w:line="480" w:lineRule="auto"/>
                              <w:rPr>
                                <w:u w:val="single"/>
                              </w:rPr>
                            </w:pPr>
                            <w:r>
                              <w:tab/>
                            </w:r>
                          </w:p>
                          <w:p w14:paraId="65289035" w14:textId="77777777" w:rsidR="005E28C8" w:rsidRPr="0038401E" w:rsidRDefault="005E28C8" w:rsidP="002D1BAD">
                            <w:pPr>
                              <w:pStyle w:val="tstAnswerLine"/>
                              <w:spacing w:line="480" w:lineRule="auto"/>
                              <w:rPr>
                                <w:u w:val="single"/>
                              </w:rPr>
                            </w:pPr>
                          </w:p>
                          <w:p w14:paraId="60312CED" w14:textId="77777777" w:rsidR="005E28C8" w:rsidRPr="0038401E" w:rsidRDefault="005E28C8" w:rsidP="002D1BAD">
                            <w:pPr>
                              <w:pStyle w:val="tstAnswerLine"/>
                              <w:spacing w:line="480" w:lineRule="auto"/>
                            </w:pPr>
                            <w:r>
                              <w:tab/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shape id="Text Box 24" o:spid="_x0000_s1029" type="#_x0000_t202" style="position:absolute;left:0;text-align:left;margin-left:44.8pt;margin-top:1in;width:96pt;height:470.25pt;z-index:-251661312;visibility:visible;mso-wrap-style:square;mso-width-percent:0;mso-height-percent:0;mso-wrap-distance-left:6pt;mso-wrap-distance-top:0;mso-wrap-distance-right:6pt;mso-wrap-distance-bottom:0;mso-position-horizontal:right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" filled="f" stroked="f">
                <v:textbox inset="0,0,0,0">
                  <w:txbxContent>
                    <w:p w:rsidR="00B8753E" w:rsidRDefault="00B8753E" w:rsidP="00B8753E">
                      <w:pPr>
                        <w:pStyle w:val="tstAnswerHead"/>
                      </w:pPr>
                      <w:r>
                        <w:t>Answers</w:t>
                      </w:r>
                    </w:p>
                    <w:p w:rsidR="007B792B" w:rsidRPr="0038401E" w:rsidRDefault="00B8753E" w:rsidP="007E5910">
                      <w:pPr>
                        <w:pStyle w:val="tstAnswerLine"/>
                      </w:pPr>
                      <w:r>
                        <w:tab/>
                      </w:r>
                    </w:p>
                    <w:p w:rsidR="002D1BAD" w:rsidRPr="0038401E" w:rsidRDefault="007B792B" w:rsidP="002D1BAD">
                      <w:pPr>
                        <w:pStyle w:val="tstAnswerLine"/>
                        <w:spacing w:line="480" w:lineRule="auto"/>
                      </w:pPr>
                      <w:r>
                        <w:tab/>
                      </w:r>
                      <w:r w:rsidR="002D1BAD">
                        <w:t>9.</w:t>
                      </w:r>
                      <w:r w:rsidR="002D1BAD" w:rsidRPr="00270313">
                        <w:rPr>
                          <w:b w:val="0"/>
                        </w:rPr>
                        <w:tab/>
                      </w:r>
                      <w:r w:rsidR="002D1BAD" w:rsidRPr="0038401E">
                        <w:rPr>
                          <w:u w:val="single"/>
                        </w:rPr>
                        <w:tab/>
                      </w:r>
                    </w:p>
                    <w:p w:rsidR="002D1BAD" w:rsidRDefault="002D1BAD" w:rsidP="002D1BAD">
                      <w:pPr>
                        <w:pStyle w:val="tstAnswerLine"/>
                        <w:spacing w:line="480" w:lineRule="auto"/>
                        <w:rPr>
                          <w:u w:val="single"/>
                        </w:rPr>
                      </w:pPr>
                      <w:r>
                        <w:tab/>
                        <w:t>10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Pr="0038401E">
                        <w:rPr>
                          <w:u w:val="single"/>
                        </w:rPr>
                        <w:tab/>
                      </w:r>
                    </w:p>
                    <w:p w:rsidR="002D1BAD" w:rsidRPr="0038401E" w:rsidRDefault="002D1BAD" w:rsidP="002D1BAD">
                      <w:pPr>
                        <w:pStyle w:val="tstAnswerLine"/>
                        <w:spacing w:line="480" w:lineRule="auto"/>
                      </w:pPr>
                      <w:r w:rsidRPr="007E5910">
                        <w:tab/>
                      </w:r>
                      <w:r>
                        <w:t>11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Pr="0038401E">
                        <w:rPr>
                          <w:u w:val="single"/>
                        </w:rPr>
                        <w:tab/>
                      </w:r>
                    </w:p>
                    <w:p w:rsidR="002D1BAD" w:rsidRPr="0038401E" w:rsidRDefault="002D1BAD" w:rsidP="002D1BAD">
                      <w:pPr>
                        <w:pStyle w:val="tstAnswerLine"/>
                        <w:spacing w:line="480" w:lineRule="auto"/>
                      </w:pPr>
                      <w:r>
                        <w:tab/>
                        <w:t>12.</w:t>
                      </w:r>
                      <w:r>
                        <w:tab/>
                      </w:r>
                      <w:r w:rsidRPr="0038401E">
                        <w:rPr>
                          <w:u w:val="single"/>
                        </w:rPr>
                        <w:tab/>
                      </w:r>
                    </w:p>
                    <w:p w:rsidR="007B792B" w:rsidRDefault="002D1BAD" w:rsidP="002D1BAD">
                      <w:pPr>
                        <w:pStyle w:val="tstAnswerLine"/>
                        <w:spacing w:line="480" w:lineRule="auto"/>
                      </w:pPr>
                      <w:r>
                        <w:tab/>
                      </w:r>
                      <w:r w:rsidR="007B792B">
                        <w:t>13.</w:t>
                      </w:r>
                      <w:r w:rsidR="007B792B">
                        <w:tab/>
                      </w:r>
                      <w:proofErr w:type="gramStart"/>
                      <w:r w:rsidR="007B792B">
                        <w:t>a</w:t>
                      </w:r>
                      <w:proofErr w:type="gramEnd"/>
                      <w:r w:rsidR="007B792B">
                        <w:t>.</w:t>
                      </w:r>
                      <w:r w:rsidR="007B792B" w:rsidRPr="00500704">
                        <w:rPr>
                          <w:u w:val="single"/>
                        </w:rPr>
                        <w:tab/>
                      </w:r>
                    </w:p>
                    <w:p w:rsidR="007B792B" w:rsidRDefault="007B792B" w:rsidP="002D1BAD">
                      <w:pPr>
                        <w:pStyle w:val="tstAnswerLine"/>
                        <w:spacing w:line="480" w:lineRule="auto"/>
                        <w:rPr>
                          <w:b w:val="0"/>
                          <w:u w:val="single"/>
                        </w:rPr>
                      </w:pPr>
                      <w:r>
                        <w:tab/>
                      </w:r>
                      <w:r>
                        <w:tab/>
                      </w:r>
                      <w:proofErr w:type="gramStart"/>
                      <w:r>
                        <w:t>b</w:t>
                      </w:r>
                      <w:proofErr w:type="gramEnd"/>
                      <w:r>
                        <w:t>.</w:t>
                      </w:r>
                      <w:r w:rsidRPr="00500704">
                        <w:rPr>
                          <w:u w:val="single"/>
                        </w:rPr>
                        <w:tab/>
                      </w:r>
                    </w:p>
                    <w:p w:rsidR="007B792B" w:rsidRDefault="007B792B" w:rsidP="002D1BAD">
                      <w:pPr>
                        <w:pStyle w:val="tstAnswerLine"/>
                        <w:spacing w:line="480" w:lineRule="auto"/>
                        <w:rPr>
                          <w:u w:val="single"/>
                        </w:rPr>
                      </w:pPr>
                      <w:r>
                        <w:tab/>
                        <w:t>14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Pr="0038401E">
                        <w:rPr>
                          <w:u w:val="single"/>
                        </w:rPr>
                        <w:tab/>
                      </w:r>
                    </w:p>
                    <w:p w:rsidR="002D1BAD" w:rsidRPr="0038401E" w:rsidRDefault="002D1BAD" w:rsidP="002D1BAD">
                      <w:pPr>
                        <w:pStyle w:val="tstAnswerLine"/>
                        <w:spacing w:line="480" w:lineRule="auto"/>
                      </w:pPr>
                      <w:r>
                        <w:rPr>
                          <w:u w:val="single"/>
                        </w:rPr>
                        <w:t>__________________</w:t>
                      </w:r>
                    </w:p>
                    <w:p w:rsidR="007B792B" w:rsidRDefault="007B792B" w:rsidP="002D1BAD">
                      <w:pPr>
                        <w:pStyle w:val="tstAnswerLine"/>
                        <w:spacing w:line="480" w:lineRule="auto"/>
                        <w:rPr>
                          <w:u w:val="single"/>
                        </w:rPr>
                      </w:pPr>
                      <w:r>
                        <w:tab/>
                        <w:t>15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Pr="0038401E">
                        <w:rPr>
                          <w:u w:val="single"/>
                        </w:rPr>
                        <w:tab/>
                      </w:r>
                    </w:p>
                    <w:p w:rsidR="002D1BAD" w:rsidRPr="0038401E" w:rsidRDefault="002D1BAD" w:rsidP="002D1BAD">
                      <w:pPr>
                        <w:pStyle w:val="tstAnswerLine"/>
                        <w:spacing w:line="480" w:lineRule="auto"/>
                      </w:pPr>
                      <w:r>
                        <w:rPr>
                          <w:u w:val="single"/>
                        </w:rPr>
                        <w:t>___________________</w:t>
                      </w:r>
                    </w:p>
                    <w:p w:rsidR="007B792B" w:rsidRDefault="007B792B" w:rsidP="002D1BAD">
                      <w:pPr>
                        <w:pStyle w:val="tstAnswerLine"/>
                        <w:spacing w:line="480" w:lineRule="auto"/>
                        <w:rPr>
                          <w:u w:val="single"/>
                        </w:rPr>
                      </w:pPr>
                      <w:r>
                        <w:tab/>
                        <w:t>16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Pr="0038401E">
                        <w:rPr>
                          <w:u w:val="single"/>
                        </w:rPr>
                        <w:tab/>
                      </w:r>
                    </w:p>
                    <w:p w:rsidR="002D1BAD" w:rsidRPr="0038401E" w:rsidRDefault="002D1BAD" w:rsidP="002D1BAD">
                      <w:pPr>
                        <w:pStyle w:val="tstAnswerLine"/>
                        <w:spacing w:line="480" w:lineRule="auto"/>
                      </w:pP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2D1BAD" w:rsidRPr="0038401E" w:rsidRDefault="007B792B" w:rsidP="002D1BAD">
                      <w:pPr>
                        <w:pStyle w:val="tstAnswerLine"/>
                        <w:spacing w:line="480" w:lineRule="auto"/>
                        <w:rPr>
                          <w:u w:val="single"/>
                        </w:rPr>
                      </w:pPr>
                      <w:r>
                        <w:tab/>
                      </w:r>
                    </w:p>
                    <w:p w:rsidR="00B8753E" w:rsidRPr="0038401E" w:rsidRDefault="00B8753E" w:rsidP="002D1BAD">
                      <w:pPr>
                        <w:pStyle w:val="tstAnswerLine"/>
                        <w:spacing w:line="480" w:lineRule="auto"/>
                        <w:rPr>
                          <w:u w:val="single"/>
                        </w:rPr>
                      </w:pPr>
                    </w:p>
                    <w:p w:rsidR="00B8753E" w:rsidRPr="0038401E" w:rsidRDefault="00B8753E" w:rsidP="002D1BAD">
                      <w:pPr>
                        <w:pStyle w:val="tstAnswerLine"/>
                        <w:spacing w:line="480" w:lineRule="auto"/>
                      </w:pPr>
                      <w:r>
                        <w:tab/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</w:p>
    <w:p w14:paraId="626EBC4E" w14:textId="77777777" w:rsidR="007B792B" w:rsidRDefault="007B792B" w:rsidP="00B8753E">
      <w:pPr>
        <w:pStyle w:val="tstNumList2"/>
      </w:pPr>
    </w:p>
    <w:p w14:paraId="4D3AED8D" w14:textId="77777777" w:rsidR="007B792B" w:rsidRDefault="007B792B" w:rsidP="007B792B">
      <w:pPr>
        <w:pStyle w:val="tstNumList2"/>
      </w:pPr>
      <w:r>
        <w:tab/>
      </w:r>
      <w:r>
        <w:rPr>
          <w:rStyle w:val="tstListNumber"/>
        </w:rPr>
        <w:t>1</w:t>
      </w:r>
      <w:r w:rsidR="007E5910">
        <w:rPr>
          <w:rStyle w:val="tstListNumber"/>
        </w:rPr>
        <w:t>1</w:t>
      </w:r>
      <w:r w:rsidRPr="007F5A1F">
        <w:rPr>
          <w:rStyle w:val="tstListNumber"/>
        </w:rPr>
        <w:t>.</w:t>
      </w:r>
      <w:r>
        <w:tab/>
      </w:r>
      <w:r w:rsidR="00566499">
        <w:t xml:space="preserve">S = 2B + </w:t>
      </w:r>
      <w:proofErr w:type="spellStart"/>
      <w:r w:rsidR="00566499">
        <w:t>Ph</w:t>
      </w:r>
      <w:proofErr w:type="spellEnd"/>
      <w:r>
        <w:t xml:space="preserve">,  </w:t>
      </w:r>
      <w:r w:rsidR="00566499">
        <w:t>(h)</w:t>
      </w:r>
      <w:r>
        <w:tab/>
      </w:r>
      <w:r>
        <w:rPr>
          <w:rStyle w:val="tstListNumber"/>
        </w:rPr>
        <w:t>1</w:t>
      </w:r>
      <w:r w:rsidR="007E5910">
        <w:rPr>
          <w:rStyle w:val="tstListNumber"/>
        </w:rPr>
        <w:t>2</w:t>
      </w:r>
      <w:r w:rsidRPr="007F5A1F">
        <w:rPr>
          <w:rStyle w:val="tstListNumber"/>
        </w:rPr>
        <w:t>.</w:t>
      </w:r>
      <w:r w:rsidRPr="007F5A1F">
        <w:rPr>
          <w:rStyle w:val="tstListNumber"/>
        </w:rPr>
        <w:tab/>
      </w:r>
      <w:r w:rsidR="00566499">
        <w:t xml:space="preserve">A = ½ </w:t>
      </w:r>
      <w:proofErr w:type="spellStart"/>
      <w:proofErr w:type="gramStart"/>
      <w:r w:rsidR="00566499">
        <w:t>bh</w:t>
      </w:r>
      <w:proofErr w:type="spellEnd"/>
      <w:proofErr w:type="gramEnd"/>
      <w:r>
        <w:t>,</w:t>
      </w:r>
      <w:r w:rsidR="00566499">
        <w:t xml:space="preserve"> (b)</w:t>
      </w:r>
    </w:p>
    <w:p w14:paraId="68B825AB" w14:textId="77777777" w:rsidR="007B792B" w:rsidRDefault="007B792B" w:rsidP="00B8753E">
      <w:pPr>
        <w:pStyle w:val="tstNumList2"/>
      </w:pPr>
    </w:p>
    <w:p w14:paraId="7B89FD17" w14:textId="77777777" w:rsidR="007B792B" w:rsidRDefault="007B792B" w:rsidP="00B8753E">
      <w:pPr>
        <w:pStyle w:val="tstNumList2"/>
      </w:pPr>
    </w:p>
    <w:p w14:paraId="77BF51BD" w14:textId="77777777" w:rsidR="007B792B" w:rsidRDefault="007B792B" w:rsidP="00B8753E">
      <w:pPr>
        <w:pStyle w:val="tstNumList2"/>
      </w:pPr>
    </w:p>
    <w:p w14:paraId="01AFBF91" w14:textId="77777777" w:rsidR="00566499" w:rsidRDefault="00566499" w:rsidP="00566499">
      <w:pPr>
        <w:pStyle w:val="tstNumList1"/>
      </w:pPr>
      <w:r>
        <w:tab/>
        <w:t xml:space="preserve">The formula for simple interest is </w:t>
      </w:r>
      <w:r w:rsidRPr="00665107">
        <w:rPr>
          <w:position w:val="-6"/>
        </w:rPr>
        <w:object w:dxaOrig="940" w:dyaOrig="279" w14:anchorId="36E58BC8">
          <v:shape id="_x0000_i1036" type="#_x0000_t75" style="width:47.25pt;height:14.25pt" o:ole="">
            <v:imagedata r:id="rId31" o:title=""/>
          </v:shape>
          <o:OLEObject Type="Embed" ProgID="Equation.DSMT4" ShapeID="_x0000_i1036" DrawAspect="Content" ObjectID="_1446373114" r:id="rId32"/>
        </w:object>
      </w:r>
    </w:p>
    <w:tbl>
      <w:tblPr>
        <w:tblStyle w:val="TableGrid"/>
        <w:tblpPr w:leftFromText="180" w:rightFromText="180" w:vertAnchor="page" w:horzAnchor="page" w:tblpX="6553" w:tblpY="5836"/>
        <w:tblW w:w="0" w:type="auto"/>
        <w:tblLook w:val="00A0" w:firstRow="1" w:lastRow="0" w:firstColumn="1" w:lastColumn="0" w:noHBand="0" w:noVBand="0"/>
      </w:tblPr>
      <w:tblGrid>
        <w:gridCol w:w="696"/>
        <w:gridCol w:w="696"/>
      </w:tblGrid>
      <w:tr w:rsidR="00566499" w14:paraId="0CBCE301" w14:textId="77777777" w:rsidTr="00566499"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54D38C" w14:textId="77777777" w:rsidR="00566499" w:rsidRPr="00EA2AAC" w:rsidRDefault="00566499" w:rsidP="00566499">
            <w:pPr>
              <w:spacing w:before="60" w:after="60"/>
              <w:jc w:val="center"/>
              <w:rPr>
                <w:rFonts w:ascii="Arial" w:hAnsi="Arial" w:cs="Arial"/>
                <w:b/>
                <w:i/>
                <w:sz w:val="22"/>
                <w:szCs w:val="22"/>
              </w:rPr>
            </w:pPr>
            <w:r w:rsidRPr="00EA2AAC">
              <w:rPr>
                <w:rFonts w:ascii="Arial" w:hAnsi="Arial" w:cs="Arial"/>
                <w:b/>
                <w:i/>
                <w:sz w:val="22"/>
                <w:szCs w:val="22"/>
              </w:rPr>
              <w:t>I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4492B5" w14:textId="77777777" w:rsidR="00566499" w:rsidRDefault="00566499" w:rsidP="00566499">
            <w:pPr>
              <w:spacing w:before="60" w:after="60"/>
              <w:jc w:val="center"/>
            </w:pPr>
            <w:r>
              <w:t>$40</w:t>
            </w:r>
          </w:p>
        </w:tc>
      </w:tr>
      <w:tr w:rsidR="00566499" w14:paraId="3C48C55E" w14:textId="77777777" w:rsidTr="00566499"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5D4826" w14:textId="77777777" w:rsidR="00566499" w:rsidRPr="00EA2AAC" w:rsidRDefault="00566499" w:rsidP="00566499">
            <w:pPr>
              <w:spacing w:before="60" w:after="60"/>
              <w:jc w:val="center"/>
              <w:rPr>
                <w:rFonts w:ascii="Arial" w:hAnsi="Arial" w:cs="Arial"/>
                <w:b/>
                <w:i/>
                <w:sz w:val="22"/>
                <w:szCs w:val="22"/>
              </w:rPr>
            </w:pPr>
            <w:r w:rsidRPr="00EA2AAC">
              <w:rPr>
                <w:rFonts w:ascii="Arial" w:hAnsi="Arial" w:cs="Arial"/>
                <w:b/>
                <w:i/>
                <w:sz w:val="22"/>
                <w:szCs w:val="22"/>
              </w:rPr>
              <w:t>P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A5A8C8" w14:textId="77777777" w:rsidR="00566499" w:rsidRDefault="00566499" w:rsidP="00566499">
            <w:pPr>
              <w:spacing w:before="60" w:after="60"/>
              <w:jc w:val="center"/>
            </w:pPr>
            <w:r>
              <w:t>?</w:t>
            </w:r>
          </w:p>
        </w:tc>
      </w:tr>
      <w:tr w:rsidR="00566499" w14:paraId="56E95EE6" w14:textId="77777777" w:rsidTr="00566499"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C87047" w14:textId="77777777" w:rsidR="00566499" w:rsidRPr="00EA2AAC" w:rsidRDefault="00566499" w:rsidP="00566499">
            <w:pPr>
              <w:spacing w:before="60" w:after="60"/>
              <w:jc w:val="center"/>
              <w:rPr>
                <w:rFonts w:ascii="Arial" w:hAnsi="Arial" w:cs="Arial"/>
                <w:b/>
                <w:i/>
                <w:sz w:val="22"/>
                <w:szCs w:val="22"/>
              </w:rPr>
            </w:pPr>
            <w:r w:rsidRPr="00EA2AAC">
              <w:rPr>
                <w:rFonts w:ascii="Arial" w:hAnsi="Arial" w:cs="Arial"/>
                <w:b/>
                <w:i/>
                <w:sz w:val="22"/>
                <w:szCs w:val="22"/>
              </w:rPr>
              <w:t>r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88386B" w14:textId="77777777" w:rsidR="00566499" w:rsidRDefault="00566499" w:rsidP="00566499">
            <w:pPr>
              <w:spacing w:before="60" w:after="60"/>
              <w:jc w:val="center"/>
            </w:pPr>
            <w:r>
              <w:t>4%</w:t>
            </w:r>
          </w:p>
        </w:tc>
      </w:tr>
      <w:tr w:rsidR="00566499" w14:paraId="4023B6DF" w14:textId="77777777" w:rsidTr="00566499"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EA8B79" w14:textId="77777777" w:rsidR="00566499" w:rsidRPr="00EA2AAC" w:rsidRDefault="00566499" w:rsidP="00566499">
            <w:pPr>
              <w:spacing w:before="60" w:after="60"/>
              <w:jc w:val="center"/>
              <w:rPr>
                <w:rFonts w:ascii="Arial" w:hAnsi="Arial" w:cs="Arial"/>
                <w:b/>
                <w:i/>
                <w:sz w:val="22"/>
                <w:szCs w:val="22"/>
              </w:rPr>
            </w:pPr>
            <w:r w:rsidRPr="00EA2AAC">
              <w:rPr>
                <w:rFonts w:ascii="Arial" w:hAnsi="Arial" w:cs="Arial"/>
                <w:b/>
                <w:i/>
                <w:sz w:val="22"/>
                <w:szCs w:val="22"/>
              </w:rPr>
              <w:t>t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F58CB5" w14:textId="77777777" w:rsidR="00566499" w:rsidRDefault="00566499" w:rsidP="00566499">
            <w:pPr>
              <w:spacing w:before="60" w:after="60"/>
              <w:jc w:val="center"/>
            </w:pPr>
            <w:r>
              <w:t>2</w:t>
            </w:r>
          </w:p>
        </w:tc>
      </w:tr>
    </w:tbl>
    <w:p w14:paraId="352B6EEA" w14:textId="77777777" w:rsidR="00566499" w:rsidRDefault="00566499" w:rsidP="00566499">
      <w:pPr>
        <w:pStyle w:val="tstLetSubList1"/>
        <w:numPr>
          <w:ilvl w:val="0"/>
          <w:numId w:val="4"/>
        </w:numPr>
      </w:pPr>
      <w:r>
        <w:t xml:space="preserve">Solve the formula for </w:t>
      </w:r>
      <w:r>
        <w:rPr>
          <w:i/>
        </w:rPr>
        <w:t>P</w:t>
      </w:r>
      <w:r>
        <w:t xml:space="preserve">. </w:t>
      </w:r>
    </w:p>
    <w:p w14:paraId="5E4AE20B" w14:textId="77777777" w:rsidR="00566499" w:rsidRDefault="00566499" w:rsidP="00566499">
      <w:pPr>
        <w:pStyle w:val="tstLetSubList1"/>
      </w:pPr>
    </w:p>
    <w:p w14:paraId="79CEB46E" w14:textId="77777777" w:rsidR="00566499" w:rsidRDefault="00566499" w:rsidP="00566499">
      <w:pPr>
        <w:pStyle w:val="tstLetSubList1"/>
      </w:pPr>
    </w:p>
    <w:p w14:paraId="09ECEA82" w14:textId="77777777" w:rsidR="00566499" w:rsidRDefault="00566499" w:rsidP="00566499">
      <w:pPr>
        <w:pStyle w:val="tstLetSubList1"/>
        <w:numPr>
          <w:ilvl w:val="0"/>
          <w:numId w:val="4"/>
        </w:numPr>
      </w:pPr>
      <w:r>
        <w:t>Use the new formula to find the</w:t>
      </w:r>
    </w:p>
    <w:p w14:paraId="60ED2B28" w14:textId="77777777" w:rsidR="00566499" w:rsidRDefault="00566499" w:rsidP="00566499">
      <w:pPr>
        <w:pStyle w:val="tstLetSubList1"/>
        <w:ind w:left="915" w:firstLine="0"/>
      </w:pPr>
      <w:r>
        <w:t xml:space="preserve"> </w:t>
      </w:r>
      <w:proofErr w:type="gramStart"/>
      <w:r>
        <w:t>value</w:t>
      </w:r>
      <w:proofErr w:type="gramEnd"/>
      <w:r>
        <w:t xml:space="preserve"> of </w:t>
      </w:r>
      <w:r>
        <w:rPr>
          <w:i/>
        </w:rPr>
        <w:t>P</w:t>
      </w:r>
      <w:r>
        <w:t xml:space="preserve"> in the table. </w:t>
      </w:r>
    </w:p>
    <w:p w14:paraId="059D84A3" w14:textId="77777777" w:rsidR="00566499" w:rsidRDefault="00566499" w:rsidP="00566499">
      <w:pPr>
        <w:pStyle w:val="tstLetSubList1"/>
      </w:pPr>
    </w:p>
    <w:p w14:paraId="06F6124C" w14:textId="77777777" w:rsidR="007E5910" w:rsidRDefault="007E5910" w:rsidP="00B8753E">
      <w:pPr>
        <w:pStyle w:val="tstLetSubList1"/>
      </w:pPr>
    </w:p>
    <w:p w14:paraId="2928A01D" w14:textId="77777777" w:rsidR="007E5910" w:rsidRPr="007E5910" w:rsidRDefault="007E5910" w:rsidP="007E5910">
      <w:pPr>
        <w:pStyle w:val="tstNumList1"/>
        <w:spacing w:after="0" w:line="240" w:lineRule="auto"/>
        <w:ind w:left="0" w:firstLine="0"/>
        <w:rPr>
          <w:rStyle w:val="tstListNumber"/>
        </w:rPr>
      </w:pPr>
      <w:r w:rsidRPr="007E5910">
        <w:rPr>
          <w:rStyle w:val="tstListNumber"/>
        </w:rPr>
        <w:t>Word Problems: Define variables, set up equations and solve.</w:t>
      </w:r>
    </w:p>
    <w:p w14:paraId="16933C59" w14:textId="77777777" w:rsidR="007E5910" w:rsidRDefault="007E5910" w:rsidP="007E5910">
      <w:r>
        <w:t xml:space="preserve">  </w:t>
      </w:r>
      <w:r w:rsidRPr="007E5910">
        <w:rPr>
          <w:rStyle w:val="tstListNumber"/>
        </w:rPr>
        <w:t>14</w:t>
      </w:r>
      <w:r>
        <w:t xml:space="preserve">. The sum of two consecutive integers is </w:t>
      </w:r>
      <w:r w:rsidR="00566499">
        <w:t>167</w:t>
      </w:r>
      <w:r>
        <w:t>.  Find the two numbers.</w:t>
      </w:r>
    </w:p>
    <w:p w14:paraId="297EE492" w14:textId="77777777" w:rsidR="007E5910" w:rsidRDefault="007E5910" w:rsidP="007E5910"/>
    <w:p w14:paraId="04137E66" w14:textId="77777777" w:rsidR="007E5910" w:rsidRDefault="007E5910" w:rsidP="007E5910"/>
    <w:p w14:paraId="7AE4BBDC" w14:textId="77777777" w:rsidR="007E5910" w:rsidRDefault="007E5910" w:rsidP="007E5910"/>
    <w:p w14:paraId="3407D897" w14:textId="77777777" w:rsidR="007E5910" w:rsidRDefault="007E5910" w:rsidP="007E5910"/>
    <w:p w14:paraId="2C0CE176" w14:textId="77777777" w:rsidR="007E5910" w:rsidRDefault="007E5910" w:rsidP="007E5910"/>
    <w:p w14:paraId="05324616" w14:textId="77777777" w:rsidR="007E5910" w:rsidRDefault="007E5910" w:rsidP="007E5910"/>
    <w:p w14:paraId="74B761C7" w14:textId="77777777" w:rsidR="007E5910" w:rsidRDefault="007E5910" w:rsidP="007E5910">
      <w:r>
        <w:t xml:space="preserve">  </w:t>
      </w:r>
      <w:r w:rsidRPr="007E5910">
        <w:rPr>
          <w:rStyle w:val="tstListNumber"/>
        </w:rPr>
        <w:t>15</w:t>
      </w:r>
      <w:r>
        <w:t>. The sum of thre</w:t>
      </w:r>
      <w:r w:rsidR="00566499">
        <w:t>e consecutive odd integers is 27</w:t>
      </w:r>
      <w:r>
        <w:t>.  Find the three numbers.</w:t>
      </w:r>
    </w:p>
    <w:p w14:paraId="3A2EFA71" w14:textId="77777777" w:rsidR="007E5910" w:rsidRDefault="007E5910" w:rsidP="007E5910"/>
    <w:p w14:paraId="374A914D" w14:textId="77777777" w:rsidR="007E5910" w:rsidRDefault="007E5910" w:rsidP="007E5910"/>
    <w:p w14:paraId="42B4FF0E" w14:textId="77777777" w:rsidR="007E5910" w:rsidRDefault="007E5910" w:rsidP="007E5910"/>
    <w:p w14:paraId="34A98BE3" w14:textId="77777777" w:rsidR="007E5910" w:rsidRDefault="007E5910" w:rsidP="007E5910"/>
    <w:p w14:paraId="67684819" w14:textId="77777777" w:rsidR="007E5910" w:rsidRDefault="007E5910" w:rsidP="007E5910"/>
    <w:p w14:paraId="26A2CF9C" w14:textId="77777777" w:rsidR="007E5910" w:rsidRDefault="007E5910" w:rsidP="007E5910">
      <w:r>
        <w:rPr>
          <w:rStyle w:val="tstListNumber"/>
        </w:rPr>
        <w:t xml:space="preserve">  </w:t>
      </w:r>
      <w:r w:rsidRPr="007E5910">
        <w:rPr>
          <w:rStyle w:val="tstListNumber"/>
        </w:rPr>
        <w:t>16</w:t>
      </w:r>
      <w:r>
        <w:t xml:space="preserve">. </w:t>
      </w:r>
      <w:r w:rsidR="00566499">
        <w:t>You ate at a restaurant for a total of $8.48</w:t>
      </w:r>
      <w:r w:rsidRPr="00515536">
        <w:t xml:space="preserve">. </w:t>
      </w:r>
      <w:r w:rsidR="00566499">
        <w:t xml:space="preserve">Each slider was $2.30 and your fries cost $1.58. </w:t>
      </w:r>
      <w:r w:rsidR="005E28C8">
        <w:t>How many sliders did you eat</w:t>
      </w:r>
      <w:r w:rsidRPr="00515536">
        <w:t>?</w:t>
      </w:r>
    </w:p>
    <w:p w14:paraId="4F03560F" w14:textId="77777777" w:rsidR="00B8753E" w:rsidRDefault="00B8753E" w:rsidP="00B8753E">
      <w:pPr>
        <w:pStyle w:val="aaaNameDate"/>
      </w:pPr>
    </w:p>
    <w:p w14:paraId="4E0954BD" w14:textId="77777777" w:rsidR="007E5910" w:rsidRDefault="007E5910" w:rsidP="007E5910"/>
    <w:p w14:paraId="5704C7F3" w14:textId="77777777" w:rsidR="007E5910" w:rsidRDefault="007E5910" w:rsidP="007E5910"/>
    <w:p w14:paraId="6D77A7B1" w14:textId="77777777" w:rsidR="007E5910" w:rsidRPr="007E5910" w:rsidRDefault="007E5910" w:rsidP="007E5910"/>
    <w:p w14:paraId="22691927" w14:textId="77777777" w:rsidR="002D1BAD" w:rsidRDefault="002D1BAD" w:rsidP="007E5910">
      <w:pPr>
        <w:rPr>
          <w:rStyle w:val="tstListNumber"/>
        </w:rPr>
      </w:pPr>
    </w:p>
    <w:p w14:paraId="34F6BDB8" w14:textId="77777777" w:rsidR="002D1BAD" w:rsidRPr="007E5910" w:rsidRDefault="002D1BAD" w:rsidP="002D1BAD">
      <w:pPr>
        <w:pStyle w:val="tstNumList1"/>
        <w:spacing w:after="0" w:line="240" w:lineRule="auto"/>
        <w:ind w:left="0" w:firstLine="0"/>
        <w:rPr>
          <w:rStyle w:val="tstListNumber"/>
        </w:rPr>
      </w:pPr>
      <w:r>
        <w:rPr>
          <w:noProof/>
        </w:rPr>
        <mc:AlternateContent>
          <mc:Choice Requires="wps">
            <w:drawing>
              <wp:anchor distT="0" distB="0" distL="76200" distR="76200" simplePos="0" relativeHeight="251663360" behindDoc="1" locked="0" layoutInCell="1" allowOverlap="1" wp14:anchorId="1F30389F" wp14:editId="17F8F1BF">
                <wp:simplePos x="0" y="0"/>
                <wp:positionH relativeFrom="margin">
                  <wp:posOffset>5543550</wp:posOffset>
                </wp:positionH>
                <wp:positionV relativeFrom="margin">
                  <wp:posOffset>161925</wp:posOffset>
                </wp:positionV>
                <wp:extent cx="1219200" cy="4229100"/>
                <wp:effectExtent l="0" t="0" r="0" b="0"/>
                <wp:wrapTight wrapText="bothSides">
                  <wp:wrapPolygon edited="0">
                    <wp:start x="0" y="0"/>
                    <wp:lineTo x="0" y="21503"/>
                    <wp:lineTo x="21263" y="21503"/>
                    <wp:lineTo x="21263" y="0"/>
                    <wp:lineTo x="0" y="0"/>
                  </wp:wrapPolygon>
                </wp:wrapTight>
                <wp:docPr id="7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9200" cy="422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1C1FCB2" w14:textId="77777777" w:rsidR="005E28C8" w:rsidRDefault="005E28C8" w:rsidP="002D1BAD">
                            <w:pPr>
                              <w:pStyle w:val="tstAnswerHead"/>
                            </w:pPr>
                            <w:r>
                              <w:t>Answers</w:t>
                            </w:r>
                          </w:p>
                          <w:p w14:paraId="1A081354" w14:textId="77777777" w:rsidR="005E28C8" w:rsidRPr="0038401E" w:rsidRDefault="005E28C8" w:rsidP="002D1BAD">
                            <w:pPr>
                              <w:pStyle w:val="tstAnswerLine"/>
                            </w:pPr>
                            <w:r>
                              <w:tab/>
                            </w:r>
                          </w:p>
                          <w:p w14:paraId="42DA4F1D" w14:textId="77777777" w:rsidR="005E28C8" w:rsidRDefault="005E28C8" w:rsidP="002D1BAD">
                            <w:pPr>
                              <w:pStyle w:val="tstAnswerLine"/>
                              <w:spacing w:line="480" w:lineRule="auto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17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Pr="0038401E"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4C19DDF5" w14:textId="77777777" w:rsidR="005E28C8" w:rsidRPr="0038401E" w:rsidRDefault="005E28C8" w:rsidP="002D1BAD">
                            <w:pPr>
                              <w:pStyle w:val="tstAnswerLine"/>
                              <w:spacing w:line="480" w:lineRule="auto"/>
                            </w:pP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1764D25A" w14:textId="77777777" w:rsidR="005E28C8" w:rsidRDefault="005E28C8" w:rsidP="002D1BAD">
                            <w:pPr>
                              <w:pStyle w:val="tstAnswerLine"/>
                              <w:spacing w:line="480" w:lineRule="auto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18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Pr="0038401E"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11E69214" w14:textId="77777777" w:rsidR="005E28C8" w:rsidRDefault="005E28C8" w:rsidP="002D1BAD">
                            <w:pPr>
                              <w:pStyle w:val="tstAnswerLine"/>
                              <w:spacing w:line="480" w:lineRule="auto"/>
                              <w:rPr>
                                <w:u w:val="single"/>
                              </w:rPr>
                            </w:pP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557EB266" w14:textId="77777777" w:rsidR="005E28C8" w:rsidRDefault="005E28C8" w:rsidP="002D1BAD">
                            <w:pPr>
                              <w:pStyle w:val="tstAnswerLine"/>
                              <w:spacing w:line="480" w:lineRule="auto"/>
                              <w:rPr>
                                <w:u w:val="single"/>
                              </w:rPr>
                            </w:pPr>
                            <w:r w:rsidRPr="007E5910">
                              <w:tab/>
                            </w:r>
                            <w:r>
                              <w:t>19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Pr="0038401E"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788EE88A" w14:textId="77777777" w:rsidR="005E28C8" w:rsidRPr="0038401E" w:rsidRDefault="005E28C8" w:rsidP="002D1BAD">
                            <w:pPr>
                              <w:pStyle w:val="tstAnswerLine"/>
                              <w:spacing w:line="480" w:lineRule="auto"/>
                            </w:pP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1D7BEF25" w14:textId="77777777" w:rsidR="005E28C8" w:rsidRDefault="005E28C8" w:rsidP="002D1BAD">
                            <w:pPr>
                              <w:pStyle w:val="tstAnswerLine"/>
                              <w:spacing w:line="480" w:lineRule="auto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20.</w:t>
                            </w:r>
                            <w:r>
                              <w:tab/>
                            </w:r>
                            <w:r w:rsidRPr="0038401E"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36921F68" w14:textId="77777777" w:rsidR="005E28C8" w:rsidRPr="0038401E" w:rsidRDefault="005E28C8" w:rsidP="002D1BAD">
                            <w:pPr>
                              <w:pStyle w:val="tstAnswerLine"/>
                              <w:spacing w:line="480" w:lineRule="auto"/>
                            </w:pP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1ECB9EC4" w14:textId="77777777" w:rsidR="005E28C8" w:rsidRPr="0038401E" w:rsidRDefault="005E28C8" w:rsidP="002D1BAD">
                            <w:pPr>
                              <w:pStyle w:val="tstAnswerLine"/>
                              <w:spacing w:line="480" w:lineRule="auto"/>
                              <w:rPr>
                                <w:u w:val="single"/>
                              </w:rPr>
                            </w:pPr>
                            <w:r>
                              <w:tab/>
                            </w:r>
                          </w:p>
                          <w:p w14:paraId="049691B5" w14:textId="77777777" w:rsidR="005E28C8" w:rsidRPr="0038401E" w:rsidRDefault="005E28C8" w:rsidP="002D1BAD">
                            <w:pPr>
                              <w:pStyle w:val="tstAnswerLine"/>
                              <w:spacing w:line="480" w:lineRule="auto"/>
                              <w:rPr>
                                <w:u w:val="single"/>
                              </w:rPr>
                            </w:pPr>
                          </w:p>
                          <w:p w14:paraId="1F6091B1" w14:textId="77777777" w:rsidR="005E28C8" w:rsidRPr="0038401E" w:rsidRDefault="005E28C8" w:rsidP="002D1BAD">
                            <w:pPr>
                              <w:pStyle w:val="tstAnswerLine"/>
                              <w:spacing w:line="480" w:lineRule="auto"/>
                            </w:pPr>
                            <w:r>
                              <w:tab/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shape id="_x0000_s1030" type="#_x0000_t202" style="position:absolute;margin-left:436.5pt;margin-top:12.75pt;width:96pt;height:333pt;z-index:-251653120;visibility:visible;mso-wrap-style:square;mso-width-percent:0;mso-height-percent:0;mso-wrap-distance-left:6pt;mso-wrap-distance-top:0;mso-wrap-distance-right:6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" filled="f" stroked="f">
                <v:textbox inset="0,0,0,0">
                  <w:txbxContent>
                    <w:p w:rsidR="002D1BAD" w:rsidRDefault="002D1BAD" w:rsidP="002D1BAD">
                      <w:pPr>
                        <w:pStyle w:val="tstAnswerHead"/>
                      </w:pPr>
                      <w:r>
                        <w:t>Answers</w:t>
                      </w:r>
                    </w:p>
                    <w:p w:rsidR="002D1BAD" w:rsidRPr="0038401E" w:rsidRDefault="002D1BAD" w:rsidP="002D1BAD">
                      <w:pPr>
                        <w:pStyle w:val="tstAnswerLine"/>
                      </w:pPr>
                      <w:r>
                        <w:tab/>
                      </w:r>
                    </w:p>
                    <w:p w:rsidR="002D1BAD" w:rsidRDefault="002D1BAD" w:rsidP="002D1BAD">
                      <w:pPr>
                        <w:pStyle w:val="tstAnswerLine"/>
                        <w:spacing w:line="480" w:lineRule="auto"/>
                        <w:rPr>
                          <w:u w:val="single"/>
                        </w:rPr>
                      </w:pPr>
                      <w:r>
                        <w:tab/>
                      </w:r>
                      <w:r>
                        <w:t>17</w:t>
                      </w:r>
                      <w:r>
                        <w:t>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Pr="0038401E">
                        <w:rPr>
                          <w:u w:val="single"/>
                        </w:rPr>
                        <w:tab/>
                      </w:r>
                    </w:p>
                    <w:p w:rsidR="002D1BAD" w:rsidRPr="0038401E" w:rsidRDefault="002D1BAD" w:rsidP="002D1BAD">
                      <w:pPr>
                        <w:pStyle w:val="tstAnswerLine"/>
                        <w:spacing w:line="480" w:lineRule="auto"/>
                      </w:pP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2D1BAD" w:rsidRDefault="002D1BAD" w:rsidP="002D1BAD">
                      <w:pPr>
                        <w:pStyle w:val="tstAnswerLine"/>
                        <w:spacing w:line="480" w:lineRule="auto"/>
                        <w:rPr>
                          <w:u w:val="single"/>
                        </w:rPr>
                      </w:pPr>
                      <w:r>
                        <w:tab/>
                        <w:t>18</w:t>
                      </w:r>
                      <w:r>
                        <w:t>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Pr="0038401E">
                        <w:rPr>
                          <w:u w:val="single"/>
                        </w:rPr>
                        <w:tab/>
                      </w:r>
                    </w:p>
                    <w:p w:rsidR="002D1BAD" w:rsidRDefault="002D1BAD" w:rsidP="002D1BAD">
                      <w:pPr>
                        <w:pStyle w:val="tstAnswerLine"/>
                        <w:spacing w:line="480" w:lineRule="auto"/>
                        <w:rPr>
                          <w:u w:val="single"/>
                        </w:rPr>
                      </w:pP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2D1BAD" w:rsidRDefault="002D1BAD" w:rsidP="002D1BAD">
                      <w:pPr>
                        <w:pStyle w:val="tstAnswerLine"/>
                        <w:spacing w:line="480" w:lineRule="auto"/>
                        <w:rPr>
                          <w:u w:val="single"/>
                        </w:rPr>
                      </w:pPr>
                      <w:r w:rsidRPr="007E5910">
                        <w:tab/>
                      </w:r>
                      <w:r>
                        <w:t>19</w:t>
                      </w:r>
                      <w:r>
                        <w:t>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Pr="0038401E">
                        <w:rPr>
                          <w:u w:val="single"/>
                        </w:rPr>
                        <w:tab/>
                      </w:r>
                    </w:p>
                    <w:p w:rsidR="002D1BAD" w:rsidRPr="0038401E" w:rsidRDefault="002D1BAD" w:rsidP="002D1BAD">
                      <w:pPr>
                        <w:pStyle w:val="tstAnswerLine"/>
                        <w:spacing w:line="480" w:lineRule="auto"/>
                      </w:pP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2D1BAD" w:rsidRDefault="002D1BAD" w:rsidP="002D1BAD">
                      <w:pPr>
                        <w:pStyle w:val="tstAnswerLine"/>
                        <w:spacing w:line="480" w:lineRule="auto"/>
                        <w:rPr>
                          <w:u w:val="single"/>
                        </w:rPr>
                      </w:pPr>
                      <w:r>
                        <w:tab/>
                        <w:t>20</w:t>
                      </w:r>
                      <w:r>
                        <w:t>.</w:t>
                      </w:r>
                      <w:r>
                        <w:tab/>
                      </w:r>
                      <w:r w:rsidRPr="0038401E">
                        <w:rPr>
                          <w:u w:val="single"/>
                        </w:rPr>
                        <w:tab/>
                      </w:r>
                    </w:p>
                    <w:p w:rsidR="002D1BAD" w:rsidRPr="0038401E" w:rsidRDefault="002D1BAD" w:rsidP="002D1BAD">
                      <w:pPr>
                        <w:pStyle w:val="tstAnswerLine"/>
                        <w:spacing w:line="480" w:lineRule="auto"/>
                      </w:pP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2D1BAD" w:rsidRPr="0038401E" w:rsidRDefault="002D1BAD" w:rsidP="002D1BAD">
                      <w:pPr>
                        <w:pStyle w:val="tstAnswerLine"/>
                        <w:spacing w:line="480" w:lineRule="auto"/>
                        <w:rPr>
                          <w:u w:val="single"/>
                        </w:rPr>
                      </w:pPr>
                      <w:r>
                        <w:tab/>
                      </w:r>
                    </w:p>
                    <w:p w:rsidR="002D1BAD" w:rsidRPr="0038401E" w:rsidRDefault="002D1BAD" w:rsidP="002D1BAD">
                      <w:pPr>
                        <w:pStyle w:val="tstAnswerLine"/>
                        <w:spacing w:line="480" w:lineRule="auto"/>
                        <w:rPr>
                          <w:u w:val="single"/>
                        </w:rPr>
                      </w:pPr>
                    </w:p>
                    <w:p w:rsidR="002D1BAD" w:rsidRPr="0038401E" w:rsidRDefault="002D1BAD" w:rsidP="002D1BAD">
                      <w:pPr>
                        <w:pStyle w:val="tstAnswerLine"/>
                        <w:spacing w:line="480" w:lineRule="auto"/>
                      </w:pPr>
                      <w:r>
                        <w:tab/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Pr="007E5910">
        <w:rPr>
          <w:rStyle w:val="tstListNumber"/>
        </w:rPr>
        <w:t>Word Problems: Define variables, set up equations and solve.</w:t>
      </w:r>
    </w:p>
    <w:p w14:paraId="78D8F96F" w14:textId="77777777" w:rsidR="002D1BAD" w:rsidRDefault="007E5910" w:rsidP="007E5910">
      <w:pPr>
        <w:rPr>
          <w:rStyle w:val="tstListNumber"/>
        </w:rPr>
      </w:pPr>
      <w:r>
        <w:rPr>
          <w:rStyle w:val="tstListNumber"/>
        </w:rPr>
        <w:t xml:space="preserve">  </w:t>
      </w:r>
    </w:p>
    <w:p w14:paraId="36E5FD01" w14:textId="77777777" w:rsidR="007E5910" w:rsidRDefault="007E5910" w:rsidP="007E5910">
      <w:r w:rsidRPr="007E5910">
        <w:rPr>
          <w:rStyle w:val="tstListNumber"/>
        </w:rPr>
        <w:t>17</w:t>
      </w:r>
      <w:r>
        <w:t xml:space="preserve">. </w:t>
      </w:r>
      <w:r w:rsidR="00566499">
        <w:t>Eight</w:t>
      </w:r>
      <w:r>
        <w:t xml:space="preserve"> </w:t>
      </w:r>
      <w:r w:rsidR="00566499">
        <w:t>more</w:t>
      </w:r>
      <w:r>
        <w:t xml:space="preserve"> than </w:t>
      </w:r>
      <w:r w:rsidR="00566499">
        <w:t>six</w:t>
      </w:r>
      <w:r>
        <w:t xml:space="preserve"> times a number</w:t>
      </w:r>
      <w:r w:rsidR="00566499">
        <w:t xml:space="preserve"> is 2</w:t>
      </w:r>
      <w:r>
        <w:t>6.  Find the number.</w:t>
      </w:r>
    </w:p>
    <w:p w14:paraId="3027D593" w14:textId="77777777" w:rsidR="007E5910" w:rsidRDefault="007E5910" w:rsidP="007E5910"/>
    <w:p w14:paraId="03392373" w14:textId="77777777" w:rsidR="007E5910" w:rsidRDefault="007E5910" w:rsidP="007E5910"/>
    <w:p w14:paraId="4211AB59" w14:textId="77777777" w:rsidR="002D1BAD" w:rsidRDefault="002D1BAD" w:rsidP="007E5910"/>
    <w:p w14:paraId="3AE7547E" w14:textId="77777777" w:rsidR="002D1BAD" w:rsidRDefault="002D1BAD" w:rsidP="007E5910"/>
    <w:p w14:paraId="57A14A7A" w14:textId="77777777" w:rsidR="002D1BAD" w:rsidRDefault="002D1BAD" w:rsidP="007E5910"/>
    <w:p w14:paraId="61B308F4" w14:textId="77777777" w:rsidR="002D1BAD" w:rsidRDefault="002D1BAD" w:rsidP="007E5910"/>
    <w:p w14:paraId="2C6B624B" w14:textId="77777777" w:rsidR="007E5910" w:rsidRDefault="007E5910" w:rsidP="007E5910"/>
    <w:p w14:paraId="2EA68F12" w14:textId="77777777" w:rsidR="007E5910" w:rsidRDefault="007E5910" w:rsidP="007E5910"/>
    <w:p w14:paraId="46CB6561" w14:textId="77777777" w:rsidR="002D1BAD" w:rsidRDefault="007E5910" w:rsidP="007E5910">
      <w:r>
        <w:rPr>
          <w:rStyle w:val="tstListNumber"/>
        </w:rPr>
        <w:t xml:space="preserve">  </w:t>
      </w:r>
      <w:r w:rsidRPr="007E5910">
        <w:rPr>
          <w:rStyle w:val="tstListNumber"/>
        </w:rPr>
        <w:t>18</w:t>
      </w:r>
      <w:r>
        <w:t xml:space="preserve">. </w:t>
      </w:r>
      <w:r w:rsidR="00190CFE">
        <w:t>For a field trip 5</w:t>
      </w:r>
      <w:r w:rsidRPr="002E00F6">
        <w:t xml:space="preserve"> students rode in cars and the rest filled </w:t>
      </w:r>
      <w:r w:rsidR="00190CFE">
        <w:t>three</w:t>
      </w:r>
      <w:r w:rsidRPr="002E00F6">
        <w:t xml:space="preserve"> buses. How many</w:t>
      </w:r>
    </w:p>
    <w:p w14:paraId="03FD0ACA" w14:textId="77777777" w:rsidR="007E5910" w:rsidRDefault="007E5910" w:rsidP="007E5910">
      <w:r w:rsidRPr="002E00F6">
        <w:t xml:space="preserve"> </w:t>
      </w:r>
      <w:proofErr w:type="gramStart"/>
      <w:r w:rsidRPr="002E00F6">
        <w:t>students</w:t>
      </w:r>
      <w:proofErr w:type="gramEnd"/>
      <w:r w:rsidRPr="002E00F6">
        <w:t xml:space="preserve"> were in each bus if </w:t>
      </w:r>
      <w:r w:rsidR="00100FE8">
        <w:t>185</w:t>
      </w:r>
      <w:r w:rsidRPr="002E00F6">
        <w:t xml:space="preserve"> students were on the trip?</w:t>
      </w:r>
    </w:p>
    <w:p w14:paraId="1D93A4FA" w14:textId="77777777" w:rsidR="007E5910" w:rsidRDefault="007E5910" w:rsidP="007E5910"/>
    <w:p w14:paraId="442CCA23" w14:textId="77777777" w:rsidR="002D1BAD" w:rsidRDefault="002D1BAD" w:rsidP="007E5910"/>
    <w:p w14:paraId="055366DA" w14:textId="77777777" w:rsidR="002D1BAD" w:rsidRDefault="002D1BAD" w:rsidP="007E5910"/>
    <w:p w14:paraId="6B9D6D45" w14:textId="77777777" w:rsidR="007E5910" w:rsidRDefault="007E5910" w:rsidP="007E5910"/>
    <w:p w14:paraId="1175D320" w14:textId="77777777" w:rsidR="002D1BAD" w:rsidRDefault="002D1BAD" w:rsidP="007E5910"/>
    <w:p w14:paraId="70312B31" w14:textId="77777777" w:rsidR="007E5910" w:rsidRPr="007E5910" w:rsidRDefault="007E5910" w:rsidP="007E5910"/>
    <w:p w14:paraId="2952FC53" w14:textId="77777777" w:rsidR="00100FE8" w:rsidRDefault="007E5910" w:rsidP="00100FE8">
      <w:pPr>
        <w:pStyle w:val="tstNumList1"/>
        <w:spacing w:after="0" w:line="240" w:lineRule="auto"/>
        <w:ind w:left="0" w:firstLine="0"/>
        <w:rPr>
          <w:spacing w:val="-2"/>
        </w:rPr>
      </w:pPr>
      <w:r>
        <w:rPr>
          <w:rStyle w:val="tstListNumber"/>
        </w:rPr>
        <w:tab/>
      </w:r>
      <w:r w:rsidR="002D1BAD">
        <w:rPr>
          <w:rStyle w:val="tstListNumber"/>
        </w:rPr>
        <w:t>19</w:t>
      </w:r>
      <w:r w:rsidR="00B8753E" w:rsidRPr="009625E9">
        <w:rPr>
          <w:rStyle w:val="tstListNumber"/>
        </w:rPr>
        <w:t>.</w:t>
      </w:r>
      <w:r w:rsidR="00B8753E">
        <w:tab/>
      </w:r>
      <w:r w:rsidR="00100FE8" w:rsidRPr="00E80B21">
        <w:rPr>
          <w:spacing w:val="-2"/>
        </w:rPr>
        <w:t xml:space="preserve">The cost of your new book bag is $11.50 more than the cost </w:t>
      </w:r>
      <w:r w:rsidR="00100FE8" w:rsidRPr="00E80B21">
        <w:rPr>
          <w:i/>
          <w:spacing w:val="-2"/>
        </w:rPr>
        <w:t>c</w:t>
      </w:r>
      <w:r w:rsidR="00100FE8" w:rsidRPr="00E80B21">
        <w:rPr>
          <w:spacing w:val="-2"/>
        </w:rPr>
        <w:t xml:space="preserve"> of </w:t>
      </w:r>
    </w:p>
    <w:p w14:paraId="6FA6CA00" w14:textId="77777777" w:rsidR="00100FE8" w:rsidRDefault="00100FE8" w:rsidP="00100FE8">
      <w:pPr>
        <w:pStyle w:val="tstNumList1"/>
        <w:spacing w:after="0" w:line="240" w:lineRule="auto"/>
        <w:ind w:left="0" w:firstLine="0"/>
        <w:rPr>
          <w:spacing w:val="-2"/>
        </w:rPr>
      </w:pPr>
      <w:proofErr w:type="gramStart"/>
      <w:r w:rsidRPr="00E80B21">
        <w:rPr>
          <w:spacing w:val="-2"/>
        </w:rPr>
        <w:t>your</w:t>
      </w:r>
      <w:proofErr w:type="gramEnd"/>
      <w:r w:rsidRPr="00E80B21">
        <w:rPr>
          <w:spacing w:val="-2"/>
        </w:rPr>
        <w:t xml:space="preserve"> old book bag. You pay $47 for your new book bag. Write and</w:t>
      </w:r>
    </w:p>
    <w:p w14:paraId="6CA057A3" w14:textId="77777777" w:rsidR="007B792B" w:rsidRPr="00100FE8" w:rsidRDefault="00100FE8" w:rsidP="00100FE8">
      <w:pPr>
        <w:pStyle w:val="tstNumList1"/>
        <w:spacing w:after="0" w:line="240" w:lineRule="auto"/>
        <w:ind w:left="0" w:firstLine="0"/>
        <w:rPr>
          <w:spacing w:val="-2"/>
        </w:rPr>
      </w:pPr>
      <w:proofErr w:type="gramStart"/>
      <w:r w:rsidRPr="00E80B21">
        <w:rPr>
          <w:spacing w:val="-2"/>
        </w:rPr>
        <w:t>solve</w:t>
      </w:r>
      <w:proofErr w:type="gramEnd"/>
      <w:r w:rsidRPr="00E80B21">
        <w:rPr>
          <w:spacing w:val="-2"/>
        </w:rPr>
        <w:t xml:space="preserve"> an equation to find the cost of your old book bag.</w:t>
      </w:r>
    </w:p>
    <w:p w14:paraId="5E4EE8F2" w14:textId="77777777" w:rsidR="002D1BAD" w:rsidRDefault="002D1BAD" w:rsidP="007B792B">
      <w:pPr>
        <w:pStyle w:val="tstNumList1"/>
        <w:ind w:left="0" w:firstLine="0"/>
      </w:pPr>
    </w:p>
    <w:p w14:paraId="144B78F0" w14:textId="77777777" w:rsidR="002D1BAD" w:rsidRDefault="002D1BAD" w:rsidP="007B792B">
      <w:pPr>
        <w:pStyle w:val="tstNumList1"/>
        <w:ind w:left="0" w:firstLine="0"/>
      </w:pPr>
    </w:p>
    <w:p w14:paraId="2E6B4DAE" w14:textId="77777777" w:rsidR="002D1BAD" w:rsidRDefault="002D1BAD" w:rsidP="007B792B">
      <w:pPr>
        <w:pStyle w:val="tstNumList1"/>
        <w:ind w:left="0" w:firstLine="0"/>
      </w:pPr>
    </w:p>
    <w:p w14:paraId="658FD26B" w14:textId="77777777" w:rsidR="00B8753E" w:rsidRDefault="00B8753E" w:rsidP="007B792B">
      <w:pPr>
        <w:pStyle w:val="tstNumList1"/>
        <w:ind w:left="0" w:firstLine="0"/>
      </w:pPr>
    </w:p>
    <w:p w14:paraId="59883447" w14:textId="77777777" w:rsidR="00100FE8" w:rsidRDefault="00B8753E" w:rsidP="00100FE8">
      <w:pPr>
        <w:pStyle w:val="tstNumList1"/>
      </w:pPr>
      <w:r>
        <w:tab/>
      </w:r>
      <w:r w:rsidR="002D1BAD">
        <w:rPr>
          <w:rStyle w:val="tstListNumber"/>
        </w:rPr>
        <w:t>20</w:t>
      </w:r>
      <w:r w:rsidRPr="002C4D8A">
        <w:rPr>
          <w:rStyle w:val="tstListNumber"/>
        </w:rPr>
        <w:t>.</w:t>
      </w:r>
      <w:r>
        <w:tab/>
      </w:r>
      <w:r w:rsidR="00100FE8">
        <w:t>T</w:t>
      </w:r>
      <w:r w:rsidR="00100FE8" w:rsidRPr="00157CFE">
        <w:t>he sum of the interior angles of the quadri</w:t>
      </w:r>
      <w:r w:rsidR="00100FE8">
        <w:t>lateral</w:t>
      </w:r>
      <w:r w:rsidR="00100FE8" w:rsidRPr="00157CFE">
        <w:t xml:space="preserve"> is </w:t>
      </w:r>
      <w:r w:rsidR="00100FE8" w:rsidRPr="00E80B21">
        <w:rPr>
          <w:position w:val="-6"/>
        </w:rPr>
        <w:object w:dxaOrig="560" w:dyaOrig="279" w14:anchorId="445EF8E3">
          <v:shape id="_x0000_i1037" type="#_x0000_t75" style="width:27.75pt;height:14.25pt" o:ole="">
            <v:imagedata r:id="rId33" o:title=""/>
          </v:shape>
          <o:OLEObject Type="Embed" ProgID="Equation.DSMT4" ShapeID="_x0000_i1037" DrawAspect="Content" ObjectID="_1446373115" r:id="rId34"/>
        </w:object>
      </w:r>
      <w:r w:rsidR="00100FE8">
        <w:t xml:space="preserve"> </w:t>
      </w:r>
      <w:r w:rsidR="00100FE8" w:rsidRPr="00157CFE">
        <w:t xml:space="preserve">Find the value of </w:t>
      </w:r>
      <w:r w:rsidR="00100FE8" w:rsidRPr="00157CFE">
        <w:rPr>
          <w:i/>
        </w:rPr>
        <w:t>x</w:t>
      </w:r>
      <w:r w:rsidR="00100FE8">
        <w:rPr>
          <w:i/>
        </w:rPr>
        <w:t>.</w:t>
      </w:r>
    </w:p>
    <w:p w14:paraId="594A66BA" w14:textId="77777777" w:rsidR="00100FE8" w:rsidRPr="00157CFE" w:rsidRDefault="00100FE8" w:rsidP="00100FE8">
      <w:pPr>
        <w:pStyle w:val="tstNumList1"/>
      </w:pPr>
      <w:r>
        <w:tab/>
      </w:r>
      <w:r>
        <w:tab/>
      </w:r>
      <w:r>
        <w:rPr>
          <w:noProof/>
        </w:rPr>
        <w:drawing>
          <wp:anchor distT="0" distB="0" distL="114300" distR="114300" simplePos="0" relativeHeight="251665408" behindDoc="0" locked="1" layoutInCell="1" allowOverlap="1" wp14:anchorId="0A7F07C4" wp14:editId="4659A1E0">
            <wp:simplePos x="0" y="0"/>
            <wp:positionH relativeFrom="column">
              <wp:align>left</wp:align>
            </wp:positionH>
            <wp:positionV relativeFrom="paragraph">
              <wp:posOffset>0</wp:posOffset>
            </wp:positionV>
            <wp:extent cx="2273300" cy="1295400"/>
            <wp:effectExtent l="0" t="0" r="0" b="0"/>
            <wp:wrapNone/>
            <wp:docPr id="8" name="Picture 8" descr="TA: R:\msfl8wb01.01\Gr 8 Production\Gr 8 Assessment Book\Gr 8_AB_Chap_01\Gr 8_AB_Chap_01_Art\msfl8_ab_ct_01_001.eps,12/30/2008 10:35:46 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TA: R:\msfl8wb01.01\Gr 8 Production\Gr 8 Assessment Book\Gr 8_AB_Chap_01\Gr 8_AB_Chap_01_Art\msfl8_ab_ct_01_001.eps,12/30/2008 10:35:46 AM"/>
                    <pic:cNvPicPr>
                      <a:picLocks noChangeAspect="1" noChangeArrowheads="1"/>
                    </pic:cNvPicPr>
                  </pic:nvPicPr>
                  <pic:blipFill>
                    <a:blip r:embed="rId35" r:link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30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653CCBB" w14:textId="77777777" w:rsidR="00B8753E" w:rsidRPr="00910185" w:rsidRDefault="00B8753E" w:rsidP="00100FE8">
      <w:pPr>
        <w:pStyle w:val="tstNumList1"/>
        <w:rPr>
          <w:rStyle w:val="tstListNumber"/>
          <w:rFonts w:ascii="Times New Roman" w:hAnsi="Times New Roman"/>
          <w:b w:val="0"/>
          <w:sz w:val="24"/>
        </w:rPr>
      </w:pPr>
    </w:p>
    <w:sectPr w:rsidR="00B8753E" w:rsidRPr="00910185" w:rsidSect="00B8753E">
      <w:footerReference w:type="even" r:id="rId37"/>
      <w:footerReference w:type="default" r:id="rId38"/>
      <w:pgSz w:w="12240" w:h="15840" w:code="1"/>
      <w:pgMar w:top="840" w:right="840" w:bottom="660" w:left="1860" w:header="720" w:footer="660" w:gutter="0"/>
      <w:pgNumType w:start="6"/>
      <w:cols w:space="720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E">
      <wne:acd wne:acdName="acd19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</wne:acdManifest>
    <wne:toolbarData r:id="rId1"/>
  </wne:toolbars>
  <wne:acds>
    <wne:acd wne:argValue="AgB0AHMAdABBAG4AcwB3AGUAcgBIAGUAYQBkAA==" wne:acdName="acd0" wne:fciIndexBasedOn="0065"/>
    <wne:acd wne:argValue="AgB0AHMAdABBAG4AcwB3AGUAcgBMAGkAbgBlAA==" wne:acdName="acd1" wne:fciIndexBasedOn="0065"/>
    <wne:acd wne:argValue="AgB0AHMAdABMAGUAdABTAHUAYgBMAGkAcwB0ADEA" wne:acdName="acd2" wne:fciIndexBasedOn="0065"/>
    <wne:acd wne:argValue="AgB0AHMAdABMAGUAdABTAHUAYgBMAGkAcwB0ADIA" wne:acdName="acd3" wne:fciIndexBasedOn="0065"/>
    <wne:acd wne:argValue="AgB0AHMAdABMAGUAdABTAHUAYgBMAGkAcwB0ADMA" wne:acdName="acd4" wne:fciIndexBasedOn="0065"/>
    <wne:acd wne:argValue="AgB0AHMAdABOAHUAbQBMAGkAcwB0ADEA" wne:acdName="acd5" wne:fciIndexBasedOn="0065"/>
    <wne:acd wne:argValue="AgB0AHMAdABOAHUAbQBMAGkAcwB0ADIA" wne:acdName="acd6" wne:fciIndexBasedOn="0065"/>
    <wne:acd wne:argValue="AgB0AHMAdABOAHUAbQBMAGkAcwB0ADMA" wne:acdName="acd7" wne:fciIndexBasedOn="0065"/>
    <wne:acd wne:argValue="AgB0AHMAdABOAHUAbQBMAGkAcwB0ADQA" wne:acdName="acd8" wne:fciIndexBasedOn="0065"/>
    <wne:acd wne:argValue="AgB0AHMAdABUAGEAYgBsAGUASABlAGEAZAA=" wne:acdName="acd9" wne:fciIndexBasedOn="0065"/>
    <wne:acd wne:argValue="AgB0AHMAdABUAGEAYgBsAGUAVABlAHgAdAA=" wne:acdName="acd10" wne:fciIndexBasedOn="0065"/>
    <wne:acd wne:acdName="acd11" wne:fciIndexBasedOn="0065"/>
    <wne:acd wne:acdName="acd12" wne:fciIndexBasedOn="0065"/>
    <wne:acd wne:argValue="AgB0AHMAdABCAGEAcwBlAFQAZQB4AHQA" wne:acdName="acd13" wne:fciIndexBasedOn="0065"/>
    <wne:acd wne:argValue="AgB0AHMAdABEAGkAcgBlAGMAdABpAG8AbgBMAGkAbgBlAA==" wne:acdName="acd14" wne:fciIndexBasedOn="0065"/>
    <wne:acd wne:acdName="acd15" wne:fciIndexBasedOn="0065"/>
    <wne:acd wne:acdName="acd16" wne:fciIndexBasedOn="0065"/>
    <wne:acd wne:acdName="acd17" wne:fciIndexBasedOn="0065"/>
    <wne:acd wne:acdName="acd18" wne:fciIndexBasedOn="0065"/>
    <wne:acd wne:argValue="AgB0AHMAdABMAGkAcwB0AE4AdQBtAGIAZQByAA==" wne:acdName="acd19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C31A861" w14:textId="77777777" w:rsidR="003A378A" w:rsidRDefault="003A378A">
      <w:r>
        <w:separator/>
      </w:r>
    </w:p>
    <w:p w14:paraId="78157FC1" w14:textId="77777777" w:rsidR="003A378A" w:rsidRDefault="003A378A"/>
  </w:endnote>
  <w:endnote w:type="continuationSeparator" w:id="0">
    <w:p w14:paraId="1A898D8D" w14:textId="77777777" w:rsidR="003A378A" w:rsidRDefault="003A378A">
      <w:r>
        <w:continuationSeparator/>
      </w:r>
    </w:p>
    <w:p w14:paraId="2A082AC6" w14:textId="77777777" w:rsidR="003A378A" w:rsidRDefault="003A378A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BF1ED33" w14:textId="77777777" w:rsidR="005E28C8" w:rsidRDefault="005E28C8" w:rsidP="00B8753E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B01AB">
      <w:rPr>
        <w:rStyle w:val="PageNumber"/>
        <w:noProof/>
      </w:rPr>
      <w:t>6</w:t>
    </w:r>
    <w:r>
      <w:rPr>
        <w:rStyle w:val="PageNumber"/>
      </w:rPr>
      <w:fldChar w:fldCharType="end"/>
    </w:r>
  </w:p>
  <w:p w14:paraId="5B25726D" w14:textId="77777777" w:rsidR="005E28C8" w:rsidRDefault="005E28C8" w:rsidP="00B8753E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Math </w:t>
    </w:r>
    <w:r>
      <w:rPr>
        <w:b/>
        <w:szCs w:val="20"/>
      </w:rPr>
      <w:t>Blue</w:t>
    </w:r>
    <w:r>
      <w:tab/>
    </w:r>
    <w:r w:rsidRPr="004067DF">
      <w:rPr>
        <w:rStyle w:val="Copyright"/>
      </w:rPr>
      <w:t xml:space="preserve">Copyright © </w:t>
    </w:r>
    <w:r>
      <w:rPr>
        <w:rStyle w:val="Copyright"/>
      </w:rPr>
      <w:t>Big Ideas Learning, LLC</w:t>
    </w:r>
  </w:p>
  <w:p w14:paraId="46A3A294" w14:textId="77777777" w:rsidR="005E28C8" w:rsidRPr="00E16B69" w:rsidRDefault="005E28C8" w:rsidP="00B8753E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>
      <w:rPr>
        <w:szCs w:val="20"/>
      </w:rPr>
      <w:t>Assessment</w:t>
    </w:r>
    <w:r w:rsidRPr="004067DF">
      <w:rPr>
        <w:szCs w:val="20"/>
      </w:rPr>
      <w:t xml:space="preserve"> Book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CAE2C79" w14:textId="77777777" w:rsidR="005E28C8" w:rsidRPr="001369F8" w:rsidRDefault="005E28C8" w:rsidP="00B8753E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AB01AB">
      <w:rPr>
        <w:rStyle w:val="PageNumber"/>
        <w:noProof/>
      </w:rPr>
      <w:t>7</w:t>
    </w:r>
    <w:r w:rsidRPr="001369F8">
      <w:rPr>
        <w:rStyle w:val="PageNumber"/>
      </w:rPr>
      <w:fldChar w:fldCharType="end"/>
    </w:r>
  </w:p>
  <w:p w14:paraId="50ECF386" w14:textId="77777777" w:rsidR="005E28C8" w:rsidRDefault="005E28C8" w:rsidP="00B8753E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>
      <w:rPr>
        <w:rStyle w:val="Copyright"/>
      </w:rPr>
      <w:t>Big Ideas Learning, LLC</w:t>
    </w:r>
    <w:r>
      <w:tab/>
    </w:r>
    <w:r w:rsidRPr="004067DF">
      <w:rPr>
        <w:b/>
      </w:rPr>
      <w:t xml:space="preserve">Big Ideas Math </w:t>
    </w:r>
    <w:r>
      <w:rPr>
        <w:b/>
      </w:rPr>
      <w:t>Blue</w:t>
    </w:r>
  </w:p>
  <w:p w14:paraId="2D474627" w14:textId="77777777" w:rsidR="005E28C8" w:rsidRPr="004067DF" w:rsidRDefault="005E28C8" w:rsidP="00B8753E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Assessment Book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6097DE3" w14:textId="77777777" w:rsidR="003A378A" w:rsidRDefault="003A378A">
      <w:r>
        <w:separator/>
      </w:r>
    </w:p>
    <w:p w14:paraId="452F5730" w14:textId="77777777" w:rsidR="003A378A" w:rsidRDefault="003A378A"/>
  </w:footnote>
  <w:footnote w:type="continuationSeparator" w:id="0">
    <w:p w14:paraId="1B19CFF0" w14:textId="77777777" w:rsidR="003A378A" w:rsidRDefault="003A378A">
      <w:r>
        <w:continuationSeparator/>
      </w:r>
    </w:p>
    <w:p w14:paraId="484AFB1C" w14:textId="77777777" w:rsidR="003A378A" w:rsidRDefault="003A378A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1">
    <w:nsid w:val="2BE05993"/>
    <w:multiLevelType w:val="hybridMultilevel"/>
    <w:tmpl w:val="661239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">
    <w:nsid w:val="6F223505"/>
    <w:multiLevelType w:val="hybridMultilevel"/>
    <w:tmpl w:val="1DB039F0"/>
    <w:lvl w:ilvl="0" w:tplc="8E140132">
      <w:start w:val="1"/>
      <w:numFmt w:val="lowerLetter"/>
      <w:lvlText w:val="%1."/>
      <w:lvlJc w:val="left"/>
      <w:pPr>
        <w:ind w:left="915" w:hanging="360"/>
      </w:pPr>
      <w:rPr>
        <w:rFonts w:ascii="Arial" w:hAnsi="Arial" w:hint="default"/>
        <w:b/>
        <w:sz w:val="22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proofState w:spelling="clean" w:grammar="clean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38"/>
    <w:rsid w:val="00093EDD"/>
    <w:rsid w:val="000A48C6"/>
    <w:rsid w:val="00100FE8"/>
    <w:rsid w:val="00156804"/>
    <w:rsid w:val="00190CFE"/>
    <w:rsid w:val="002022AD"/>
    <w:rsid w:val="00270825"/>
    <w:rsid w:val="002710F5"/>
    <w:rsid w:val="002B46AC"/>
    <w:rsid w:val="002D1BAD"/>
    <w:rsid w:val="0038401E"/>
    <w:rsid w:val="003A378A"/>
    <w:rsid w:val="003F6D26"/>
    <w:rsid w:val="00402B0D"/>
    <w:rsid w:val="00546576"/>
    <w:rsid w:val="00566499"/>
    <w:rsid w:val="005E28C8"/>
    <w:rsid w:val="00622D7E"/>
    <w:rsid w:val="00654F70"/>
    <w:rsid w:val="00657175"/>
    <w:rsid w:val="006E23C6"/>
    <w:rsid w:val="00776F5D"/>
    <w:rsid w:val="007B792B"/>
    <w:rsid w:val="007E5910"/>
    <w:rsid w:val="008A4DB3"/>
    <w:rsid w:val="008D75FD"/>
    <w:rsid w:val="00942124"/>
    <w:rsid w:val="00A724BF"/>
    <w:rsid w:val="00AB01AB"/>
    <w:rsid w:val="00B84C91"/>
    <w:rsid w:val="00B8753E"/>
    <w:rsid w:val="00BE4368"/>
    <w:rsid w:val="00C62938"/>
    <w:rsid w:val="00CB7A80"/>
    <w:rsid w:val="00CE539E"/>
    <w:rsid w:val="00E11189"/>
    <w:rsid w:val="00E21547"/>
    <w:rsid w:val="00E41427"/>
    <w:rsid w:val="00E8788A"/>
    <w:rsid w:val="00EB62CF"/>
    <w:rsid w:val="00EE434A"/>
    <w:rsid w:val="00F22E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46F8C0D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7F1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tstBaseText">
    <w:name w:val="tstBaseText"/>
    <w:rsid w:val="00E8052E"/>
    <w:pPr>
      <w:widowControl w:val="0"/>
      <w:spacing w:after="200" w:line="280" w:lineRule="atLeast"/>
    </w:pPr>
    <w:rPr>
      <w:sz w:val="24"/>
      <w:szCs w:val="24"/>
    </w:rPr>
  </w:style>
  <w:style w:type="paragraph" w:customStyle="1" w:styleId="tstDirectionLine">
    <w:name w:val="tstDirectionLine"/>
    <w:next w:val="tstBaseText"/>
    <w:rsid w:val="00E8052E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tstListNumber">
    <w:name w:val="tstListNumber"/>
    <w:basedOn w:val="DefaultParagraphFont"/>
    <w:rsid w:val="00E05018"/>
    <w:rPr>
      <w:rFonts w:ascii="Arial" w:hAnsi="Arial"/>
      <w:b/>
      <w:sz w:val="22"/>
    </w:rPr>
  </w:style>
  <w:style w:type="paragraph" w:customStyle="1" w:styleId="tstNumList1">
    <w:name w:val="tstNumList1"/>
    <w:basedOn w:val="tstBaseText"/>
    <w:rsid w:val="00E8052E"/>
    <w:pPr>
      <w:tabs>
        <w:tab w:val="decimal" w:pos="360"/>
        <w:tab w:val="left" w:pos="559"/>
      </w:tabs>
      <w:ind w:left="559" w:hanging="559"/>
    </w:pPr>
  </w:style>
  <w:style w:type="paragraph" w:customStyle="1" w:styleId="tstNumList2">
    <w:name w:val="tstNumList2"/>
    <w:basedOn w:val="tstNumList1"/>
    <w:rsid w:val="00C51788"/>
    <w:pPr>
      <w:tabs>
        <w:tab w:val="decimal" w:pos="4080"/>
        <w:tab w:val="left" w:pos="4279"/>
      </w:tabs>
    </w:pPr>
  </w:style>
  <w:style w:type="paragraph" w:customStyle="1" w:styleId="tstNumList3">
    <w:name w:val="tstNumList3"/>
    <w:basedOn w:val="tstNumList1"/>
    <w:rsid w:val="00C51788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tstNumList4">
    <w:name w:val="tstNumList4"/>
    <w:basedOn w:val="tstNumList2"/>
    <w:rsid w:val="0043108D"/>
    <w:pPr>
      <w:tabs>
        <w:tab w:val="decimal" w:pos="2220"/>
        <w:tab w:val="left" w:pos="2419"/>
        <w:tab w:val="decimal" w:pos="5940"/>
        <w:tab w:val="left" w:pos="6139"/>
      </w:tabs>
    </w:pPr>
  </w:style>
  <w:style w:type="character" w:customStyle="1" w:styleId="aaaForUseWith">
    <w:name w:val="aaaForUseWith"/>
    <w:basedOn w:val="DefaultParagraphFont"/>
    <w:rsid w:val="007D7F16"/>
    <w:rPr>
      <w:rFonts w:ascii="Arial" w:hAnsi="Arial"/>
      <w:b/>
      <w:color w:val="auto"/>
      <w:sz w:val="20"/>
      <w:szCs w:val="20"/>
    </w:rPr>
  </w:style>
  <w:style w:type="paragraph" w:customStyle="1" w:styleId="tstTableHead">
    <w:name w:val="tstTableHead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stTableText">
    <w:name w:val="tstTableText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Continued">
    <w:name w:val="aaaContinued"/>
    <w:basedOn w:val="DefaultParagraphFont"/>
    <w:rsid w:val="007D7F16"/>
    <w:rPr>
      <w:rFonts w:ascii="Arial" w:hAnsi="Arial"/>
      <w:b/>
      <w:color w:val="auto"/>
      <w:sz w:val="20"/>
    </w:rPr>
  </w:style>
  <w:style w:type="paragraph" w:customStyle="1" w:styleId="tstAnswerHead">
    <w:name w:val="tstAnswerHead"/>
    <w:next w:val="tstAnswerLine"/>
    <w:rsid w:val="00CB06EA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tstAnswerLine">
    <w:name w:val="tstAnswerLine"/>
    <w:rsid w:val="00270313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tstLetSubList1">
    <w:name w:val="tstLetSubList1"/>
    <w:basedOn w:val="tstBaseText"/>
    <w:rsid w:val="00E8052E"/>
    <w:pPr>
      <w:tabs>
        <w:tab w:val="decimal" w:pos="679"/>
        <w:tab w:val="left" w:pos="881"/>
      </w:tabs>
      <w:ind w:left="881" w:hanging="881"/>
    </w:pPr>
  </w:style>
  <w:style w:type="paragraph" w:customStyle="1" w:styleId="tstLetSubList2">
    <w:name w:val="tstLetSubList2"/>
    <w:basedOn w:val="tstLetSubList1"/>
    <w:rsid w:val="008F5938"/>
    <w:pPr>
      <w:tabs>
        <w:tab w:val="decimal" w:pos="4241"/>
        <w:tab w:val="left" w:pos="4440"/>
      </w:tabs>
    </w:pPr>
  </w:style>
  <w:style w:type="paragraph" w:customStyle="1" w:styleId="tstLetSubList3">
    <w:name w:val="tstLetSubList3"/>
    <w:basedOn w:val="tstLetSubList1"/>
    <w:rsid w:val="000E772F"/>
    <w:pPr>
      <w:tabs>
        <w:tab w:val="decimal" w:pos="3079"/>
        <w:tab w:val="left" w:pos="3281"/>
        <w:tab w:val="decimal" w:pos="5479"/>
        <w:tab w:val="left" w:pos="5681"/>
      </w:tabs>
    </w:pPr>
  </w:style>
  <w:style w:type="table" w:styleId="TableGrid">
    <w:name w:val="Table Grid"/>
    <w:basedOn w:val="TableNormal"/>
    <w:rsid w:val="007D7F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593841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593841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7D7F16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7D7F16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593841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character" w:customStyle="1" w:styleId="MTConvertedEquation">
    <w:name w:val="MTConvertedEquation"/>
    <w:basedOn w:val="DefaultParagraphFont"/>
    <w:rsid w:val="00270825"/>
  </w:style>
  <w:style w:type="paragraph" w:styleId="ListParagraph">
    <w:name w:val="List Paragraph"/>
    <w:basedOn w:val="Normal"/>
    <w:uiPriority w:val="34"/>
    <w:qFormat/>
    <w:rsid w:val="007E5910"/>
    <w:pPr>
      <w:ind w:left="720"/>
      <w:contextualSpacing/>
    </w:pPr>
    <w:rPr>
      <w:rFonts w:asciiTheme="minorHAnsi" w:eastAsiaTheme="minorEastAsia" w:hAnsiTheme="minorHAnsi" w:cstheme="minorBid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7F1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tstBaseText">
    <w:name w:val="tstBaseText"/>
    <w:rsid w:val="00E8052E"/>
    <w:pPr>
      <w:widowControl w:val="0"/>
      <w:spacing w:after="200" w:line="280" w:lineRule="atLeast"/>
    </w:pPr>
    <w:rPr>
      <w:sz w:val="24"/>
      <w:szCs w:val="24"/>
    </w:rPr>
  </w:style>
  <w:style w:type="paragraph" w:customStyle="1" w:styleId="tstDirectionLine">
    <w:name w:val="tstDirectionLine"/>
    <w:next w:val="tstBaseText"/>
    <w:rsid w:val="00E8052E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tstListNumber">
    <w:name w:val="tstListNumber"/>
    <w:basedOn w:val="DefaultParagraphFont"/>
    <w:rsid w:val="00E05018"/>
    <w:rPr>
      <w:rFonts w:ascii="Arial" w:hAnsi="Arial"/>
      <w:b/>
      <w:sz w:val="22"/>
    </w:rPr>
  </w:style>
  <w:style w:type="paragraph" w:customStyle="1" w:styleId="tstNumList1">
    <w:name w:val="tstNumList1"/>
    <w:basedOn w:val="tstBaseText"/>
    <w:rsid w:val="00E8052E"/>
    <w:pPr>
      <w:tabs>
        <w:tab w:val="decimal" w:pos="360"/>
        <w:tab w:val="left" w:pos="559"/>
      </w:tabs>
      <w:ind w:left="559" w:hanging="559"/>
    </w:pPr>
  </w:style>
  <w:style w:type="paragraph" w:customStyle="1" w:styleId="tstNumList2">
    <w:name w:val="tstNumList2"/>
    <w:basedOn w:val="tstNumList1"/>
    <w:rsid w:val="00C51788"/>
    <w:pPr>
      <w:tabs>
        <w:tab w:val="decimal" w:pos="4080"/>
        <w:tab w:val="left" w:pos="4279"/>
      </w:tabs>
    </w:pPr>
  </w:style>
  <w:style w:type="paragraph" w:customStyle="1" w:styleId="tstNumList3">
    <w:name w:val="tstNumList3"/>
    <w:basedOn w:val="tstNumList1"/>
    <w:rsid w:val="00C51788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tstNumList4">
    <w:name w:val="tstNumList4"/>
    <w:basedOn w:val="tstNumList2"/>
    <w:rsid w:val="0043108D"/>
    <w:pPr>
      <w:tabs>
        <w:tab w:val="decimal" w:pos="2220"/>
        <w:tab w:val="left" w:pos="2419"/>
        <w:tab w:val="decimal" w:pos="5940"/>
        <w:tab w:val="left" w:pos="6139"/>
      </w:tabs>
    </w:pPr>
  </w:style>
  <w:style w:type="character" w:customStyle="1" w:styleId="aaaForUseWith">
    <w:name w:val="aaaForUseWith"/>
    <w:basedOn w:val="DefaultParagraphFont"/>
    <w:rsid w:val="007D7F16"/>
    <w:rPr>
      <w:rFonts w:ascii="Arial" w:hAnsi="Arial"/>
      <w:b/>
      <w:color w:val="auto"/>
      <w:sz w:val="20"/>
      <w:szCs w:val="20"/>
    </w:rPr>
  </w:style>
  <w:style w:type="paragraph" w:customStyle="1" w:styleId="tstTableHead">
    <w:name w:val="tstTableHead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stTableText">
    <w:name w:val="tstTableText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Continued">
    <w:name w:val="aaaContinued"/>
    <w:basedOn w:val="DefaultParagraphFont"/>
    <w:rsid w:val="007D7F16"/>
    <w:rPr>
      <w:rFonts w:ascii="Arial" w:hAnsi="Arial"/>
      <w:b/>
      <w:color w:val="auto"/>
      <w:sz w:val="20"/>
    </w:rPr>
  </w:style>
  <w:style w:type="paragraph" w:customStyle="1" w:styleId="tstAnswerHead">
    <w:name w:val="tstAnswerHead"/>
    <w:next w:val="tstAnswerLine"/>
    <w:rsid w:val="00CB06EA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tstAnswerLine">
    <w:name w:val="tstAnswerLine"/>
    <w:rsid w:val="00270313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tstLetSubList1">
    <w:name w:val="tstLetSubList1"/>
    <w:basedOn w:val="tstBaseText"/>
    <w:rsid w:val="00E8052E"/>
    <w:pPr>
      <w:tabs>
        <w:tab w:val="decimal" w:pos="679"/>
        <w:tab w:val="left" w:pos="881"/>
      </w:tabs>
      <w:ind w:left="881" w:hanging="881"/>
    </w:pPr>
  </w:style>
  <w:style w:type="paragraph" w:customStyle="1" w:styleId="tstLetSubList2">
    <w:name w:val="tstLetSubList2"/>
    <w:basedOn w:val="tstLetSubList1"/>
    <w:rsid w:val="008F5938"/>
    <w:pPr>
      <w:tabs>
        <w:tab w:val="decimal" w:pos="4241"/>
        <w:tab w:val="left" w:pos="4440"/>
      </w:tabs>
    </w:pPr>
  </w:style>
  <w:style w:type="paragraph" w:customStyle="1" w:styleId="tstLetSubList3">
    <w:name w:val="tstLetSubList3"/>
    <w:basedOn w:val="tstLetSubList1"/>
    <w:rsid w:val="000E772F"/>
    <w:pPr>
      <w:tabs>
        <w:tab w:val="decimal" w:pos="3079"/>
        <w:tab w:val="left" w:pos="3281"/>
        <w:tab w:val="decimal" w:pos="5479"/>
        <w:tab w:val="left" w:pos="5681"/>
      </w:tabs>
    </w:pPr>
  </w:style>
  <w:style w:type="table" w:styleId="TableGrid">
    <w:name w:val="Table Grid"/>
    <w:basedOn w:val="TableNormal"/>
    <w:rsid w:val="007D7F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593841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593841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7D7F16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7D7F16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593841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character" w:customStyle="1" w:styleId="MTConvertedEquation">
    <w:name w:val="MTConvertedEquation"/>
    <w:basedOn w:val="DefaultParagraphFont"/>
    <w:rsid w:val="00270825"/>
  </w:style>
  <w:style w:type="paragraph" w:styleId="ListParagraph">
    <w:name w:val="List Paragraph"/>
    <w:basedOn w:val="Normal"/>
    <w:uiPriority w:val="34"/>
    <w:qFormat/>
    <w:rsid w:val="007E5910"/>
    <w:pPr>
      <w:ind w:left="720"/>
      <w:contextualSpacing/>
    </w:pPr>
    <w:rPr>
      <w:rFonts w:asciiTheme="minorHAnsi" w:eastAsiaTheme="minorEastAsia" w:hAnsiTheme="minorHAnsi" w:cstheme="minorBid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emf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footer" Target="footer1.xml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file:///R:\msfl8wb01.01\Gr%208%20Production\Gr%208%20Assessment%20Book\Gr%208_AB_Chap_01\Gr%208_AB_Chap_01_Art\msfl8_ab_ct_01_001.eps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56</Words>
  <Characters>146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Canyons School District</Company>
  <LinksUpToDate>false</LinksUpToDate>
  <CharactersWithSpaces>1715</CharactersWithSpaces>
  <SharedDoc>false</SharedDoc>
  <HLinks>
    <vt:vector size="6" baseType="variant">
      <vt:variant>
        <vt:i4>3145817</vt:i4>
      </vt:variant>
      <vt:variant>
        <vt:i4>-1</vt:i4>
      </vt:variant>
      <vt:variant>
        <vt:i4>1081</vt:i4>
      </vt:variant>
      <vt:variant>
        <vt:i4>1</vt:i4>
      </vt:variant>
      <vt:variant>
        <vt:lpwstr>R:\msfl8wb01.01\Gr 8 Production\Gr 8 Assessment Book\Gr 8_AB_Chap_01\Gr 8_AB_Chap_01_Art\msfl8_ab_ct_01_000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Matthew Totzke</dc:creator>
  <cp:lastModifiedBy>Putnam, Stephanie</cp:lastModifiedBy>
  <cp:revision>2</cp:revision>
  <cp:lastPrinted>2013-11-19T20:32:00Z</cp:lastPrinted>
  <dcterms:created xsi:type="dcterms:W3CDTF">2013-11-19T20:32:00Z</dcterms:created>
  <dcterms:modified xsi:type="dcterms:W3CDTF">2013-11-19T2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5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sm_ab_default.eqp</vt:lpwstr>
  </property>
  <property fmtid="{D5CDD505-2E9C-101B-9397-08002B2CF9AE}" pid="7" name="MTWinEqns">
    <vt:bool>true</vt:bool>
  </property>
</Properties>
</file>